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595" r:id="rId3"/>
    <p:sldId id="387" r:id="rId4"/>
    <p:sldId id="286" r:id="rId5"/>
    <p:sldId id="456" r:id="rId6"/>
    <p:sldId id="260" r:id="rId7"/>
    <p:sldId id="262" r:id="rId8"/>
    <p:sldId id="271" r:id="rId9"/>
    <p:sldId id="259" r:id="rId10"/>
    <p:sldId id="602" r:id="rId11"/>
    <p:sldId id="264" r:id="rId12"/>
    <p:sldId id="605" r:id="rId13"/>
    <p:sldId id="610" r:id="rId14"/>
    <p:sldId id="611" r:id="rId15"/>
    <p:sldId id="484" r:id="rId16"/>
    <p:sldId id="270" r:id="rId17"/>
    <p:sldId id="273" r:id="rId18"/>
    <p:sldId id="278" r:id="rId19"/>
    <p:sldId id="289" r:id="rId20"/>
    <p:sldId id="612" r:id="rId21"/>
    <p:sldId id="494" r:id="rId22"/>
    <p:sldId id="604" r:id="rId23"/>
    <p:sldId id="272" r:id="rId24"/>
    <p:sldId id="326" r:id="rId25"/>
  </p:sldIdLst>
  <p:sldSz cx="18288000" cy="10287000"/>
  <p:notesSz cx="6858000" cy="9144000"/>
  <p:embeddedFontLst>
    <p:embeddedFont>
      <p:font typeface="Arial Rounded MT Bold" pitchFamily="34" charset="0"/>
      <p:regular r:id="rId27"/>
    </p:embeddedFont>
    <p:embeddedFont>
      <p:font typeface="Impact" pitchFamily="34" charset="0"/>
      <p:regular r:id="rId28"/>
    </p:embeddedFont>
    <p:embeddedFont>
      <p:font typeface="Cambria Math" pitchFamily="18" charset="0"/>
      <p:regular r:id="rId29"/>
    </p:embeddedFont>
    <p:embeddedFont>
      <p:font typeface=".VnTime" pitchFamily="34" charset="0"/>
      <p:regular r:id="rId30"/>
      <p:bold r:id="rId31"/>
      <p:italic r:id="rId32"/>
      <p:boldItalic r:id="rId33"/>
    </p:embeddedFont>
    <p:embeddedFont>
      <p:font typeface="Arial Unicode MS" pitchFamily="34" charset="-128"/>
      <p:regular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.VnTimeH" pitchFamily="34" charset="0"/>
      <p:regular r:id="rId39"/>
      <p:bold r:id="rId40"/>
      <p:italic r:id="rId41"/>
      <p:boldItalic r:id="rId42"/>
    </p:embeddedFont>
    <p:embeddedFont>
      <p:font typeface="SimSun" pitchFamily="2" charset="-122"/>
      <p:regular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xmlns="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xmlns="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xmlns="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954" autoAdjust="0"/>
  </p:normalViewPr>
  <p:slideViewPr>
    <p:cSldViewPr>
      <p:cViewPr>
        <p:scale>
          <a:sx n="46" d="100"/>
          <a:sy n="46" d="100"/>
        </p:scale>
        <p:origin x="-536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8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e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4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47.wmf"/><Relationship Id="rId7" Type="http://schemas.openxmlformats.org/officeDocument/2006/relationships/image" Target="../media/image67.wmf"/><Relationship Id="rId12" Type="http://schemas.openxmlformats.org/officeDocument/2006/relationships/image" Target="../media/image53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6" Type="http://schemas.openxmlformats.org/officeDocument/2006/relationships/image" Target="../media/image66.wmf"/><Relationship Id="rId11" Type="http://schemas.openxmlformats.org/officeDocument/2006/relationships/image" Target="../media/image52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48.emf"/><Relationship Id="rId9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05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4.e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1.wmf"/><Relationship Id="rId9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31.png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8.bin"/><Relationship Id="rId21" Type="http://schemas.openxmlformats.org/officeDocument/2006/relationships/image" Target="../media/image53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50.wmf"/><Relationship Id="rId10" Type="http://schemas.openxmlformats.org/officeDocument/2006/relationships/image" Target="../media/image48.emf"/><Relationship Id="rId19" Type="http://schemas.openxmlformats.org/officeDocument/2006/relationships/image" Target="../media/image52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61.wmf"/><Relationship Id="rId3" Type="http://schemas.openxmlformats.org/officeDocument/2006/relationships/image" Target="../media/image31.png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31.png"/><Relationship Id="rId18" Type="http://schemas.openxmlformats.org/officeDocument/2006/relationships/oleObject" Target="../embeddings/oleObject55.bin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21" Type="http://schemas.openxmlformats.org/officeDocument/2006/relationships/image" Target="../media/image69.e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5.wmf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3.wmf"/><Relationship Id="rId10" Type="http://schemas.openxmlformats.org/officeDocument/2006/relationships/image" Target="../media/image48.emf"/><Relationship Id="rId19" Type="http://schemas.openxmlformats.org/officeDocument/2006/relationships/image" Target="../media/image6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gif"/><Relationship Id="rId13" Type="http://schemas.openxmlformats.org/officeDocument/2006/relationships/image" Target="../media/image81.png"/><Relationship Id="rId18" Type="http://schemas.openxmlformats.org/officeDocument/2006/relationships/image" Target="../media/image84.jpeg"/><Relationship Id="rId3" Type="http://schemas.openxmlformats.org/officeDocument/2006/relationships/audio" Target="../media/audio2.wav"/><Relationship Id="rId7" Type="http://schemas.openxmlformats.org/officeDocument/2006/relationships/image" Target="../media/image75.gif"/><Relationship Id="rId12" Type="http://schemas.openxmlformats.org/officeDocument/2006/relationships/image" Target="../media/image80.png"/><Relationship Id="rId1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png"/><Relationship Id="rId20" Type="http://schemas.openxmlformats.org/officeDocument/2006/relationships/audio" Target="NULL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9.xml"/><Relationship Id="rId11" Type="http://schemas.openxmlformats.org/officeDocument/2006/relationships/image" Target="../media/image79.png"/><Relationship Id="rId5" Type="http://schemas.openxmlformats.org/officeDocument/2006/relationships/image" Target="../media/image74.png"/><Relationship Id="rId15" Type="http://schemas.openxmlformats.org/officeDocument/2006/relationships/slide" Target="slide20.xml"/><Relationship Id="rId10" Type="http://schemas.openxmlformats.org/officeDocument/2006/relationships/image" Target="../media/image78.png"/><Relationship Id="rId19" Type="http://schemas.openxmlformats.org/officeDocument/2006/relationships/slide" Target="slide21.xml"/><Relationship Id="rId4" Type="http://schemas.openxmlformats.org/officeDocument/2006/relationships/slide" Target="slide17.xml"/><Relationship Id="rId9" Type="http://schemas.openxmlformats.org/officeDocument/2006/relationships/image" Target="../media/image77.gif"/><Relationship Id="rId14" Type="http://schemas.openxmlformats.org/officeDocument/2006/relationships/slide" Target="slide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8.wmf"/><Relationship Id="rId3" Type="http://schemas.openxmlformats.org/officeDocument/2006/relationships/audio" Target="../media/audio3.wav"/><Relationship Id="rId7" Type="http://schemas.openxmlformats.org/officeDocument/2006/relationships/image" Target="../media/image91.png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oleObject" Target="../embeddings/oleObject63.bin"/><Relationship Id="rId5" Type="http://schemas.openxmlformats.org/officeDocument/2006/relationships/slide" Target="slide16.xml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94.png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90.png"/><Relationship Id="rId9" Type="http://schemas.openxmlformats.org/officeDocument/2006/relationships/image" Target="../media/image93.gif"/><Relationship Id="rId14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gif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image" Target="../media/image90.png"/><Relationship Id="rId21" Type="http://schemas.openxmlformats.org/officeDocument/2006/relationships/image" Target="../media/image99.wmf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png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82.png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98.wmf"/><Relationship Id="rId4" Type="http://schemas.openxmlformats.org/officeDocument/2006/relationships/slide" Target="slide16.xml"/><Relationship Id="rId9" Type="http://schemas.openxmlformats.org/officeDocument/2006/relationships/image" Target="../media/image94.png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10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gif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90.png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png"/><Relationship Id="rId11" Type="http://schemas.openxmlformats.org/officeDocument/2006/relationships/image" Target="../media/image103.wmf"/><Relationship Id="rId5" Type="http://schemas.openxmlformats.org/officeDocument/2006/relationships/image" Target="../media/image82.png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107.wmf"/><Relationship Id="rId4" Type="http://schemas.openxmlformats.org/officeDocument/2006/relationships/slide" Target="slide16.xml"/><Relationship Id="rId9" Type="http://schemas.openxmlformats.org/officeDocument/2006/relationships/image" Target="../media/image94.png"/><Relationship Id="rId1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gif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90.png"/><Relationship Id="rId7" Type="http://schemas.openxmlformats.org/officeDocument/2006/relationships/image" Target="../media/image92.png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png"/><Relationship Id="rId11" Type="http://schemas.openxmlformats.org/officeDocument/2006/relationships/image" Target="../media/image108.wmf"/><Relationship Id="rId5" Type="http://schemas.openxmlformats.org/officeDocument/2006/relationships/image" Target="../media/image82.png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12.wmf"/><Relationship Id="rId4" Type="http://schemas.openxmlformats.org/officeDocument/2006/relationships/slide" Target="slide16.xml"/><Relationship Id="rId9" Type="http://schemas.openxmlformats.org/officeDocument/2006/relationships/image" Target="../media/image94.png"/><Relationship Id="rId14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oleObject" Target="../embeddings/oleObject87.bin"/><Relationship Id="rId7" Type="http://schemas.openxmlformats.org/officeDocument/2006/relationships/image" Target="../media/image118.png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6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8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0.bin"/><Relationship Id="rId12" Type="http://schemas.openxmlformats.org/officeDocument/2006/relationships/image" Target="../media/image32.png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4" Type="http://schemas.openxmlformats.org/officeDocument/2006/relationships/image" Target="../media/image27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1.png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png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5.wmf"/><Relationship Id="rId7" Type="http://schemas.openxmlformats.org/officeDocument/2006/relationships/image" Target="../media/image33.png"/><Relationship Id="rId12" Type="http://schemas.openxmlformats.org/officeDocument/2006/relationships/image" Target="../media/image42.png"/><Relationship Id="rId17" Type="http://schemas.openxmlformats.org/officeDocument/2006/relationships/image" Target="../media/image33.e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36.png"/><Relationship Id="rId15" Type="http://schemas.openxmlformats.org/officeDocument/2006/relationships/image" Target="../media/image32.e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2.bin"/><Relationship Id="rId19" Type="http://schemas.openxmlformats.org/officeDocument/2006/relationships/image" Target="../media/image34.emf"/><Relationship Id="rId31" Type="http://schemas.openxmlformats.org/officeDocument/2006/relationships/image" Target="../media/image40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78829" y="2180392"/>
            <a:ext cx="1164177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91734"/>
              </p:ext>
            </p:extLst>
          </p:nvPr>
        </p:nvGraphicFramePr>
        <p:xfrm>
          <a:off x="6257917" y="3600146"/>
          <a:ext cx="6645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76160" imgH="203040" progId="Equation.DSMT4">
                  <p:embed/>
                </p:oleObj>
              </mc:Choice>
              <mc:Fallback>
                <p:oleObj name="Equation" r:id="rId3" imgW="167616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17" y="3600146"/>
                        <a:ext cx="66452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">
            <a:extLst>
              <a:ext uri="{FF2B5EF4-FFF2-40B4-BE49-F238E27FC236}">
                <a16:creationId xmlns:a16="http://schemas.microsoft.com/office/drawing/2014/main" xmlns="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xmlns="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xmlns="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xmlns="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xmlns="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7">
            <a:extLst>
              <a:ext uri="{FF2B5EF4-FFF2-40B4-BE49-F238E27FC236}">
                <a16:creationId xmlns:a16="http://schemas.microsoft.com/office/drawing/2014/main" xmlns="" id="{B25A2B53-13E3-1643-AABF-4ED56856F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83916"/>
            <a:ext cx="140208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&gt;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ân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ệt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Text Box 31">
            <a:extLst>
              <a:ext uri="{FF2B5EF4-FFF2-40B4-BE49-F238E27FC236}">
                <a16:creationId xmlns:a16="http://schemas.microsoft.com/office/drawing/2014/main" xmlns="" id="{74878680-83C3-6A21-3768-9E484B44A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209" y="6609810"/>
            <a:ext cx="329103" cy="78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50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xmlns="" id="{3764A403-424E-0305-9124-5E83AD120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4" y="3641134"/>
            <a:ext cx="114300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= b</a:t>
            </a:r>
            <a:r>
              <a:rPr lang="en-US" altLang="en-US" sz="4500" b="1" baseline="30000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en-US" sz="4500" b="1" dirty="0">
                <a:solidFill>
                  <a:srgbClr val="1A0BD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4ac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33">
            <a:extLst>
              <a:ext uri="{FF2B5EF4-FFF2-40B4-BE49-F238E27FC236}">
                <a16:creationId xmlns:a16="http://schemas.microsoft.com/office/drawing/2014/main" xmlns="" id="{17274A57-46D9-C3F6-5CBE-6CD34E59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4" y="7953286"/>
            <a:ext cx="1095043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=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ép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Text Box 35">
            <a:extLst>
              <a:ext uri="{FF2B5EF4-FFF2-40B4-BE49-F238E27FC236}">
                <a16:creationId xmlns:a16="http://schemas.microsoft.com/office/drawing/2014/main" xmlns="" id="{36D29AA9-A8D6-5DF8-58FF-783EF2AE3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45" y="9039136"/>
            <a:ext cx="997260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&lt; 0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altLang="en-US" sz="4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ô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5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iệm</a:t>
            </a:r>
            <a:r>
              <a:rPr lang="en-US" altLang="en-US" sz="45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4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2" name="Rectangle 36">
            <a:extLst>
              <a:ext uri="{FF2B5EF4-FFF2-40B4-BE49-F238E27FC236}">
                <a16:creationId xmlns:a16="http://schemas.microsoft.com/office/drawing/2014/main" xmlns="" id="{7723D5DB-730B-4F88-81E9-C96910C81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3485056"/>
            <a:ext cx="15604329" cy="663992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1" hangingPunct="1">
              <a:defRPr/>
            </a:pPr>
            <a:endParaRPr lang="en-US" sz="45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xmlns="" id="{61DC5EBA-C833-5DEF-3978-1BE0D1430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00304"/>
              </p:ext>
            </p:extLst>
          </p:nvPr>
        </p:nvGraphicFramePr>
        <p:xfrm>
          <a:off x="8654792" y="6284284"/>
          <a:ext cx="2957513" cy="143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88840" imgH="431640" progId="Equation.3">
                  <p:embed/>
                </p:oleObj>
              </mc:Choice>
              <mc:Fallback>
                <p:oleObj name="Equation" r:id="rId6" imgW="888840" imgH="431640" progId="Equation.3">
                  <p:embed/>
                  <p:pic>
                    <p:nvPicPr>
                      <p:cNvPr id="19463" name="Object 7">
                        <a:extLst>
                          <a:ext uri="{FF2B5EF4-FFF2-40B4-BE49-F238E27FC236}">
                            <a16:creationId xmlns:a16="http://schemas.microsoft.com/office/drawing/2014/main" xmlns="" id="{2E08242A-3772-CCF9-19C8-99F0310B0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792" y="6284284"/>
                        <a:ext cx="2957513" cy="1435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>
            <a:extLst>
              <a:ext uri="{FF2B5EF4-FFF2-40B4-BE49-F238E27FC236}">
                <a16:creationId xmlns:a16="http://schemas.microsoft.com/office/drawing/2014/main" xmlns="" id="{2F1A6D83-9EF4-BB27-FEAC-73636F230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95444"/>
              </p:ext>
            </p:extLst>
          </p:nvPr>
        </p:nvGraphicFramePr>
        <p:xfrm>
          <a:off x="4643435" y="6347218"/>
          <a:ext cx="3028951" cy="131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876240" imgH="431640" progId="Equation.DSMT4">
                  <p:embed/>
                </p:oleObj>
              </mc:Choice>
              <mc:Fallback>
                <p:oleObj name="Equation" r:id="rId8" imgW="876240" imgH="43164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xmlns="" id="{72AE6D2F-5ADA-51C0-FAC6-60B301BAF8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5" y="6347218"/>
                        <a:ext cx="3028951" cy="1312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1">
            <a:extLst>
              <a:ext uri="{FF2B5EF4-FFF2-40B4-BE49-F238E27FC236}">
                <a16:creationId xmlns:a16="http://schemas.microsoft.com/office/drawing/2014/main" xmlns="" id="{F0CD00FE-BD31-0743-D907-C9D8ABA85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10075"/>
              </p:ext>
            </p:extLst>
          </p:nvPr>
        </p:nvGraphicFramePr>
        <p:xfrm>
          <a:off x="12420599" y="7662282"/>
          <a:ext cx="31289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901440" imgH="393480" progId="Equation.3">
                  <p:embed/>
                </p:oleObj>
              </mc:Choice>
              <mc:Fallback>
                <p:oleObj name="Equation" r:id="rId10" imgW="901440" imgH="393480" progId="Equation.3">
                  <p:embed/>
                  <p:pic>
                    <p:nvPicPr>
                      <p:cNvPr id="19467" name="Object 11">
                        <a:extLst>
                          <a:ext uri="{FF2B5EF4-FFF2-40B4-BE49-F238E27FC236}">
                            <a16:creationId xmlns:a16="http://schemas.microsoft.com/office/drawing/2014/main" xmlns="" id="{8067AAA0-AE81-ECF1-72B3-3EF81590D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0599" y="7662282"/>
                        <a:ext cx="312896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384532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xmlns="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xmlns="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20" y="5927843"/>
            <a:ext cx="111404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xmlns="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xmlns="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7858"/>
              </p:ext>
            </p:extLst>
          </p:nvPr>
        </p:nvGraphicFramePr>
        <p:xfrm>
          <a:off x="7886700" y="6743700"/>
          <a:ext cx="3028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xmlns="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6743700"/>
                        <a:ext cx="30289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xmlns="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66391"/>
              </p:ext>
            </p:extLst>
          </p:nvPr>
        </p:nvGraphicFramePr>
        <p:xfrm>
          <a:off x="10956925" y="6862762"/>
          <a:ext cx="47180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xmlns="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925" y="6862762"/>
                        <a:ext cx="47180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xmlns="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12787"/>
              </p:ext>
            </p:extLst>
          </p:nvPr>
        </p:nvGraphicFramePr>
        <p:xfrm>
          <a:off x="10948988" y="8456612"/>
          <a:ext cx="51720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xmlns="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988" y="8456612"/>
                        <a:ext cx="51720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xmlns="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3920"/>
              </p:ext>
            </p:extLst>
          </p:nvPr>
        </p:nvGraphicFramePr>
        <p:xfrm>
          <a:off x="8001001" y="8343900"/>
          <a:ext cx="307181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xmlns="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8343900"/>
                        <a:ext cx="307181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36FDBB1A-B4CD-38EA-1276-904635197150}"/>
              </a:ext>
            </a:extLst>
          </p:cNvPr>
          <p:cNvGrpSpPr/>
          <p:nvPr/>
        </p:nvGrpSpPr>
        <p:grpSpPr>
          <a:xfrm>
            <a:off x="1215632" y="3132012"/>
            <a:ext cx="6077888" cy="6414423"/>
            <a:chOff x="1215632" y="3132012"/>
            <a:chExt cx="6077888" cy="6414423"/>
          </a:xfrm>
        </p:grpSpPr>
        <p:sp>
          <p:nvSpPr>
            <p:cNvPr id="20512" name="AutoShape 32">
              <a:extLst>
                <a:ext uri="{FF2B5EF4-FFF2-40B4-BE49-F238E27FC236}">
                  <a16:creationId xmlns:a16="http://schemas.microsoft.com/office/drawing/2014/main" xmlns="" id="{B12812FF-DC07-367A-E39F-8E2C86676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187" y="4612611"/>
              <a:ext cx="5807619" cy="858857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.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xmlns="" id="{225F50CC-92AD-CD9D-5F44-C42C9591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632" y="6897838"/>
              <a:ext cx="5879304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endPara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xmlns="" id="{C7104380-7EC0-7108-E065-89D6FE07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172" y="3132012"/>
              <a:ext cx="5795963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a, b, c.</a:t>
              </a:r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xmlns="" id="{90123609-CE17-2CF7-71B2-EB8A04E0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1" y="3238500"/>
              <a:ext cx="92619" cy="6307935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sz="2700" dirty="0"/>
            </a:p>
          </p:txBody>
        </p:sp>
        <p:sp>
          <p:nvSpPr>
            <p:cNvPr id="20524" name="AutoShape 44">
              <a:extLst>
                <a:ext uri="{FF2B5EF4-FFF2-40B4-BE49-F238E27FC236}">
                  <a16:creationId xmlns:a16="http://schemas.microsoft.com/office/drawing/2014/main" xmlns="" id="{6B2A4834-CA88-4B0D-F2D0-A85224B9C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749" y="5471468"/>
              <a:ext cx="5850481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E26E1B33-E987-F0E6-A475-AC2A361B5C88}"/>
              </a:ext>
            </a:extLst>
          </p:cNvPr>
          <p:cNvGrpSpPr/>
          <p:nvPr/>
        </p:nvGrpSpPr>
        <p:grpSpPr>
          <a:xfrm>
            <a:off x="7434673" y="2775713"/>
            <a:ext cx="9829800" cy="804732"/>
            <a:chOff x="7434673" y="2775713"/>
            <a:chExt cx="9829800" cy="804732"/>
          </a:xfrm>
        </p:grpSpPr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xmlns="" id="{B83AA351-B012-4A6A-A6A4-BF90B0AEB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4673" y="2841781"/>
              <a:ext cx="9829800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A30900DA-A439-6EBB-96A1-B5887CF80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517926"/>
                </p:ext>
              </p:extLst>
            </p:nvPr>
          </p:nvGraphicFramePr>
          <p:xfrm>
            <a:off x="13671451" y="2775713"/>
            <a:ext cx="3169827" cy="74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1" imgW="876240" imgH="203040" progId="Equation.DSMT4">
                    <p:embed/>
                  </p:oleObj>
                </mc:Choice>
                <mc:Fallback>
                  <p:oleObj name="Equation" r:id="rId11" imgW="876240" imgH="2030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1451" y="2775713"/>
                          <a:ext cx="3169827" cy="744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">
            <a:extLst>
              <a:ext uri="{FF2B5EF4-FFF2-40B4-BE49-F238E27FC236}">
                <a16:creationId xmlns:a16="http://schemas.microsoft.com/office/drawing/2014/main" xmlns="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xmlns="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xmlns="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xmlns="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xmlns="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xmlns="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xmlns="" id="{DC66EAD2-C674-903A-2818-81C252A7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0669"/>
              </p:ext>
            </p:extLst>
          </p:nvPr>
        </p:nvGraphicFramePr>
        <p:xfrm>
          <a:off x="8314520" y="3586243"/>
          <a:ext cx="4170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206360" imgH="203040" progId="Equation.DSMT4">
                  <p:embed/>
                </p:oleObj>
              </mc:Choice>
              <mc:Fallback>
                <p:oleObj name="Equation" r:id="rId14" imgW="1206360" imgH="2030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xmlns="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520" y="3586243"/>
                        <a:ext cx="41703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xmlns="" id="{39061D70-DF3D-2A08-AFAE-10092EA3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50160"/>
              </p:ext>
            </p:extLst>
          </p:nvPr>
        </p:nvGraphicFramePr>
        <p:xfrm>
          <a:off x="8314520" y="4095982"/>
          <a:ext cx="2765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799920" imgH="203040" progId="Equation.DSMT4">
                  <p:embed/>
                </p:oleObj>
              </mc:Choice>
              <mc:Fallback>
                <p:oleObj name="Equation" r:id="rId16" imgW="799920" imgH="203040" progId="Equation.DSMT4">
                  <p:embed/>
                  <p:pic>
                    <p:nvPicPr>
                      <p:cNvPr id="13" name="Object 26">
                        <a:extLst>
                          <a:ext uri="{FF2B5EF4-FFF2-40B4-BE49-F238E27FC236}">
                            <a16:creationId xmlns:a16="http://schemas.microsoft.com/office/drawing/2014/main" xmlns="" id="{DC66EAD2-C674-903A-2818-81C252A7A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520" y="4095982"/>
                        <a:ext cx="2765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>
            <a:extLst>
              <a:ext uri="{FF2B5EF4-FFF2-40B4-BE49-F238E27FC236}">
                <a16:creationId xmlns:a16="http://schemas.microsoft.com/office/drawing/2014/main" xmlns="" id="{98ED0907-BA9B-2289-F177-B19A20212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40379"/>
              </p:ext>
            </p:extLst>
          </p:nvPr>
        </p:nvGraphicFramePr>
        <p:xfrm>
          <a:off x="8756551" y="4663475"/>
          <a:ext cx="3906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130040" imgH="279360" progId="Equation.DSMT4">
                  <p:embed/>
                </p:oleObj>
              </mc:Choice>
              <mc:Fallback>
                <p:oleObj name="Equation" r:id="rId18" imgW="1130040" imgH="27936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xmlns="" id="{39061D70-DF3D-2A08-AFAE-10092EA3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551" y="4663475"/>
                        <a:ext cx="3906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xmlns="" id="{9A689533-A734-3686-A67B-5B1C5E4AC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64862"/>
              </p:ext>
            </p:extLst>
          </p:nvPr>
        </p:nvGraphicFramePr>
        <p:xfrm>
          <a:off x="8698852" y="5511124"/>
          <a:ext cx="386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17440" imgH="177480" progId="Equation.DSMT4">
                  <p:embed/>
                </p:oleObj>
              </mc:Choice>
              <mc:Fallback>
                <p:oleObj name="Equation" r:id="rId20" imgW="1117440" imgH="177480" progId="Equation.DSMT4">
                  <p:embed/>
                  <p:pic>
                    <p:nvPicPr>
                      <p:cNvPr id="15" name="Object 26">
                        <a:extLst>
                          <a:ext uri="{FF2B5EF4-FFF2-40B4-BE49-F238E27FC236}">
                            <a16:creationId xmlns:a16="http://schemas.microsoft.com/office/drawing/2014/main" xmlns="" id="{98ED0907-BA9B-2289-F177-B19A20212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852" y="5511124"/>
                        <a:ext cx="386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5">
            <a:extLst>
              <a:ext uri="{FF2B5EF4-FFF2-40B4-BE49-F238E27FC236}">
                <a16:creationId xmlns:a16="http://schemas.microsoft.com/office/drawing/2014/main" xmlns="" id="{F7992EB9-FC80-3D5F-0B0B-3D3B21401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12" grpId="0" animBg="1"/>
      <p:bldP spid="20513" grpId="0" animBg="1"/>
      <p:bldP spid="205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339851" y="2226053"/>
            <a:ext cx="1714500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xmlns="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xmlns="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xmlns="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xmlns="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xmlns="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xmlns="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1F50359-52B5-CABF-A11C-0A5B4C5F06C9}"/>
              </a:ext>
            </a:extLst>
          </p:cNvPr>
          <p:cNvSpPr txBox="1"/>
          <p:nvPr/>
        </p:nvSpPr>
        <p:spPr>
          <a:xfrm>
            <a:off x="14868" y="3002146"/>
            <a:ext cx="9845077" cy="6540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800" b="1" dirty="0">
                <a:latin typeface="+mj-lt"/>
              </a:rPr>
              <a:t>Ví dụ 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800" b="1" dirty="0">
                <a:latin typeface="+mj-lt"/>
              </a:rPr>
              <a:t>: Giải phương trình</a:t>
            </a:r>
            <a:endParaRPr lang="en-US" sz="38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B594421-B9B1-C1D4-50A6-B6BDC9CACDE2}"/>
              </a:ext>
            </a:extLst>
          </p:cNvPr>
          <p:cNvSpPr txBox="1"/>
          <p:nvPr/>
        </p:nvSpPr>
        <p:spPr>
          <a:xfrm>
            <a:off x="1219200" y="5818314"/>
            <a:ext cx="88700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phương trình có nghiệm ké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BA84CB7E-214E-D39C-59D7-7F5BF83FB340}"/>
              </a:ext>
            </a:extLst>
          </p:cNvPr>
          <p:cNvCxnSpPr>
            <a:cxnSpLocks/>
          </p:cNvCxnSpPr>
          <p:nvPr/>
        </p:nvCxnSpPr>
        <p:spPr>
          <a:xfrm>
            <a:off x="9840644" y="3390900"/>
            <a:ext cx="0" cy="6781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1688F7E-0294-A20C-0297-13FA75C45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19774"/>
              </p:ext>
            </p:extLst>
          </p:nvPr>
        </p:nvGraphicFramePr>
        <p:xfrm>
          <a:off x="1649413" y="3478213"/>
          <a:ext cx="369093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9413" y="3478213"/>
                        <a:ext cx="3690937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D6F8C21-2498-07F7-136E-31288EB1C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24083"/>
              </p:ext>
            </p:extLst>
          </p:nvPr>
        </p:nvGraphicFramePr>
        <p:xfrm>
          <a:off x="1536700" y="4117975"/>
          <a:ext cx="43481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511280" imgH="241200" progId="Equation.DSMT4">
                  <p:embed/>
                </p:oleObj>
              </mc:Choice>
              <mc:Fallback>
                <p:oleObj name="Equation" r:id="rId7" imgW="151128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1688F7E-0294-A20C-0297-13FA75C45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6700" y="4117975"/>
                        <a:ext cx="4348163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033BB01A-2CA7-0E48-7EE8-A3C8EE36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66099"/>
              </p:ext>
            </p:extLst>
          </p:nvPr>
        </p:nvGraphicFramePr>
        <p:xfrm>
          <a:off x="2211903" y="4910062"/>
          <a:ext cx="2301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D6F8C21-2498-07F7-136E-31288EB1C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1903" y="4910062"/>
                        <a:ext cx="23018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D281C90-B23E-40E4-CFCE-ABFB1ED40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94646"/>
              </p:ext>
            </p:extLst>
          </p:nvPr>
        </p:nvGraphicFramePr>
        <p:xfrm>
          <a:off x="4498975" y="4725988"/>
          <a:ext cx="3654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269720" imgH="342720" progId="Equation.DSMT4">
                  <p:embed/>
                </p:oleObj>
              </mc:Choice>
              <mc:Fallback>
                <p:oleObj name="Equation" r:id="rId11" imgW="126972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8975" y="4725988"/>
                        <a:ext cx="3654425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27B75949-833F-4BDE-2B7A-8EF5318D8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44558"/>
              </p:ext>
            </p:extLst>
          </p:nvPr>
        </p:nvGraphicFramePr>
        <p:xfrm>
          <a:off x="1911350" y="5902519"/>
          <a:ext cx="1060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1350" y="5902519"/>
                        <a:ext cx="10604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23CC7C7-701C-A59A-DC41-F038FA823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30342"/>
              </p:ext>
            </p:extLst>
          </p:nvPr>
        </p:nvGraphicFramePr>
        <p:xfrm>
          <a:off x="2631787" y="6291263"/>
          <a:ext cx="50085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739880" imgH="431640" progId="Equation.DSMT4">
                  <p:embed/>
                </p:oleObj>
              </mc:Choice>
              <mc:Fallback>
                <p:oleObj name="Equation" r:id="rId15" imgW="173988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27B75949-833F-4BDE-2B7A-8EF5318D8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1787" y="6291263"/>
                        <a:ext cx="5008563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94F7D66-864D-6F1F-FE69-F7C7B31DC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09937"/>
              </p:ext>
            </p:extLst>
          </p:nvPr>
        </p:nvGraphicFramePr>
        <p:xfrm>
          <a:off x="10693132" y="3307973"/>
          <a:ext cx="387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346040" imgH="203040" progId="Equation.DSMT4">
                  <p:embed/>
                </p:oleObj>
              </mc:Choice>
              <mc:Fallback>
                <p:oleObj name="Equation" r:id="rId17" imgW="13460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1688F7E-0294-A20C-0297-13FA75C455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93132" y="3307973"/>
                        <a:ext cx="3873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F4EB8D78-EA0C-23BE-4EA7-75FAF9B7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77210"/>
              </p:ext>
            </p:extLst>
          </p:nvPr>
        </p:nvGraphicFramePr>
        <p:xfrm>
          <a:off x="10894009" y="3914775"/>
          <a:ext cx="4129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1434960" imgH="203040" progId="Equation.DSMT4">
                  <p:embed/>
                </p:oleObj>
              </mc:Choice>
              <mc:Fallback>
                <p:oleObj name="Equation" r:id="rId19" imgW="14349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D6F8C21-2498-07F7-136E-31288EB1C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894009" y="3914775"/>
                        <a:ext cx="4129088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46AD39D-D136-5D7A-1D8B-4747A9585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886955"/>
              </p:ext>
            </p:extLst>
          </p:nvPr>
        </p:nvGraphicFramePr>
        <p:xfrm>
          <a:off x="10801335" y="5219709"/>
          <a:ext cx="6321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2197080" imgH="279360" progId="Equation.DSMT4">
                  <p:embed/>
                </p:oleObj>
              </mc:Choice>
              <mc:Fallback>
                <p:oleObj name="Equation" r:id="rId21" imgW="21970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801335" y="5219709"/>
                        <a:ext cx="63214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E7D9979D-6100-1912-CBE2-29E16797C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5206"/>
              </p:ext>
            </p:extLst>
          </p:nvPr>
        </p:nvGraphicFramePr>
        <p:xfrm>
          <a:off x="10819102" y="4541156"/>
          <a:ext cx="2301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799920" imgH="203040" progId="Equation.DSMT4">
                  <p:embed/>
                </p:oleObj>
              </mc:Choice>
              <mc:Fallback>
                <p:oleObj name="Equation" r:id="rId23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033BB01A-2CA7-0E48-7EE8-A3C8EE36E9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19102" y="4541156"/>
                        <a:ext cx="23018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8F02D242-6408-CC96-8576-1FD8C211D324}"/>
              </a:ext>
            </a:extLst>
          </p:cNvPr>
          <p:cNvGrpSpPr/>
          <p:nvPr/>
        </p:nvGrpSpPr>
        <p:grpSpPr>
          <a:xfrm>
            <a:off x="10290012" y="6452892"/>
            <a:ext cx="8420693" cy="677108"/>
            <a:chOff x="10290012" y="6452892"/>
            <a:chExt cx="8420693" cy="677108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DCBD1FE1-38DF-8DB0-F920-6AA5A618F596}"/>
                </a:ext>
              </a:extLst>
            </p:cNvPr>
            <p:cNvSpPr txBox="1"/>
            <p:nvPr/>
          </p:nvSpPr>
          <p:spPr>
            <a:xfrm>
              <a:off x="10290012" y="6452892"/>
              <a:ext cx="8420693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Vì </a:t>
              </a:r>
              <a:r>
                <a:rPr lang="en-US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         </a:t>
              </a:r>
              <a:r>
                <a:rPr lang="vi-VN" sz="3800" dirty="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rPr>
                <a:t>nên phương trình vô nghiệm.</a:t>
              </a:r>
              <a:endParaRPr lang="en-US" sz="38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CC0C207C-91BE-EAC9-FBC3-FFEC53EA8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535121"/>
                </p:ext>
              </p:extLst>
            </p:nvPr>
          </p:nvGraphicFramePr>
          <p:xfrm>
            <a:off x="10865478" y="6503987"/>
            <a:ext cx="1060450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4" imgW="368280" imgH="177480" progId="Equation.DSMT4">
                    <p:embed/>
                  </p:oleObj>
                </mc:Choice>
                <mc:Fallback>
                  <p:oleObj name="Equation" r:id="rId24" imgW="36828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xmlns="" id="{27B75949-833F-4BDE-2B7A-8EF5318D8C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865478" y="6503987"/>
                          <a:ext cx="1060450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98051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xmlns="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xmlns="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6419851"/>
            <a:ext cx="1114049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xmlns="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xmlns="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59667"/>
              </p:ext>
            </p:extLst>
          </p:nvPr>
        </p:nvGraphicFramePr>
        <p:xfrm>
          <a:off x="7886700" y="7272338"/>
          <a:ext cx="30289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xmlns="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7272338"/>
                        <a:ext cx="302895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xmlns="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2495"/>
              </p:ext>
            </p:extLst>
          </p:nvPr>
        </p:nvGraphicFramePr>
        <p:xfrm>
          <a:off x="10956925" y="7391400"/>
          <a:ext cx="47180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xmlns="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6925" y="7391400"/>
                        <a:ext cx="47180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xmlns="" id="{B83AA351-B012-4A6A-A6A4-BF90B0AEB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4673" y="2841781"/>
            <a:ext cx="593842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xmlns="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0101"/>
              </p:ext>
            </p:extLst>
          </p:nvPr>
        </p:nvGraphicFramePr>
        <p:xfrm>
          <a:off x="10948988" y="8985250"/>
          <a:ext cx="51720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xmlns="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8988" y="8985250"/>
                        <a:ext cx="51720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xmlns="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86541"/>
              </p:ext>
            </p:extLst>
          </p:nvPr>
        </p:nvGraphicFramePr>
        <p:xfrm>
          <a:off x="8001001" y="8872538"/>
          <a:ext cx="3071813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xmlns="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8872538"/>
                        <a:ext cx="3071813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0900DA-A439-6EBB-96A1-B5887CF80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66406"/>
              </p:ext>
            </p:extLst>
          </p:nvPr>
        </p:nvGraphicFramePr>
        <p:xfrm>
          <a:off x="13027519" y="2805068"/>
          <a:ext cx="2743200" cy="66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30900DA-A439-6EBB-96A1-B5887CF80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7519" y="2805068"/>
                        <a:ext cx="2743200" cy="662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">
            <a:extLst>
              <a:ext uri="{FF2B5EF4-FFF2-40B4-BE49-F238E27FC236}">
                <a16:creationId xmlns:a16="http://schemas.microsoft.com/office/drawing/2014/main" xmlns="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xmlns="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xmlns="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xmlns="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xmlns="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xmlns="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xmlns="" id="{4F6C9BD8-0FCA-9DDD-5EE1-B060948B707A}"/>
              </a:ext>
            </a:extLst>
          </p:cNvPr>
          <p:cNvSpPr/>
          <p:nvPr/>
        </p:nvSpPr>
        <p:spPr>
          <a:xfrm>
            <a:off x="8090841" y="3436088"/>
            <a:ext cx="1281760" cy="1114425"/>
          </a:xfrm>
          <a:prstGeom prst="ellipse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C4181A48-64B7-F701-2AE9-0F3BF1C72C05}"/>
              </a:ext>
            </a:extLst>
          </p:cNvPr>
          <p:cNvSpPr/>
          <p:nvPr/>
        </p:nvSpPr>
        <p:spPr>
          <a:xfrm>
            <a:off x="11305645" y="3460708"/>
            <a:ext cx="1522843" cy="1081449"/>
          </a:xfrm>
          <a:prstGeom prst="ellipse">
            <a:avLst/>
          </a:prstGeom>
          <a:noFill/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Arrow 6">
            <a:extLst>
              <a:ext uri="{FF2B5EF4-FFF2-40B4-BE49-F238E27FC236}">
                <a16:creationId xmlns:a16="http://schemas.microsoft.com/office/drawing/2014/main" xmlns="" id="{74D98033-80FD-8264-3FA9-C8357D34229C}"/>
              </a:ext>
            </a:extLst>
          </p:cNvPr>
          <p:cNvSpPr/>
          <p:nvPr/>
        </p:nvSpPr>
        <p:spPr>
          <a:xfrm>
            <a:off x="12959423" y="3924590"/>
            <a:ext cx="2054630" cy="93926"/>
          </a:xfrm>
          <a:prstGeom prst="rightArrow">
            <a:avLst/>
          </a:prstGeom>
          <a:solidFill>
            <a:srgbClr val="FFFF00"/>
          </a:solidFill>
          <a:ln w="539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5EE6828F-DCDB-BF85-B4D9-A239ABACA133}"/>
              </a:ext>
            </a:extLst>
          </p:cNvPr>
          <p:cNvCxnSpPr>
            <a:cxnSpLocks/>
          </p:cNvCxnSpPr>
          <p:nvPr/>
        </p:nvCxnSpPr>
        <p:spPr>
          <a:xfrm>
            <a:off x="7000875" y="3028951"/>
            <a:ext cx="0" cy="6781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3EEF0F8-9A69-E9D7-FD61-E25491C22461}"/>
              </a:ext>
            </a:extLst>
          </p:cNvPr>
          <p:cNvSpPr txBox="1"/>
          <p:nvPr/>
        </p:nvSpPr>
        <p:spPr>
          <a:xfrm>
            <a:off x="910394" y="3268885"/>
            <a:ext cx="2766783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Wingdings" panose="05000000000000000000" pitchFamily="2" charset="2"/>
              <a:buChar char="Ø"/>
            </a:pPr>
            <a:r>
              <a:rPr lang="vi-VN" sz="3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 ý. </a:t>
            </a:r>
            <a:endParaRPr lang="en-US" sz="3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3B44D34-12FB-24A2-3942-E24BC30232A8}"/>
              </a:ext>
            </a:extLst>
          </p:cNvPr>
          <p:cNvSpPr txBox="1"/>
          <p:nvPr/>
        </p:nvSpPr>
        <p:spPr>
          <a:xfrm>
            <a:off x="99900" y="3967610"/>
            <a:ext cx="6910500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phương trình 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a và c trái dấu, 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 là 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phương trình có hai nghiệm phân biệt.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D087D72-1BB5-50AD-17A5-01F7DCD6B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8509"/>
              </p:ext>
            </p:extLst>
          </p:nvPr>
        </p:nvGraphicFramePr>
        <p:xfrm>
          <a:off x="3677801" y="3966313"/>
          <a:ext cx="312964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952200" imgH="177480" progId="Equation.DSMT4">
                  <p:embed/>
                </p:oleObj>
              </mc:Choice>
              <mc:Fallback>
                <p:oleObj name="Equation" r:id="rId14" imgW="952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7801" y="3966313"/>
                        <a:ext cx="312964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4B2A2413-BE35-41D2-D484-E0D89E3D56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61389"/>
              </p:ext>
            </p:extLst>
          </p:nvPr>
        </p:nvGraphicFramePr>
        <p:xfrm>
          <a:off x="401638" y="4502150"/>
          <a:ext cx="1406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30900DA-A439-6EBB-96A1-B5887CF80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502150"/>
                        <a:ext cx="14065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1164F00-2E6B-E74A-84C4-B0669205B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98297"/>
              </p:ext>
            </p:extLst>
          </p:nvPr>
        </p:nvGraphicFramePr>
        <p:xfrm>
          <a:off x="1329269" y="5081430"/>
          <a:ext cx="13668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4B2A2413-BE35-41D2-D484-E0D89E3D5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69" y="5081430"/>
                        <a:ext cx="13668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3A7B859D-4CC6-CCA3-5419-89A1FF7F0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08472"/>
              </p:ext>
            </p:extLst>
          </p:nvPr>
        </p:nvGraphicFramePr>
        <p:xfrm>
          <a:off x="8320385" y="4488841"/>
          <a:ext cx="23034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2302933" imgH="634148" progId="Equation.DSMT4">
                  <p:embed/>
                </p:oleObj>
              </mc:Choice>
              <mc:Fallback>
                <p:oleObj name="Equation" r:id="rId20" imgW="2302933" imgH="6341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20385" y="4488841"/>
                        <a:ext cx="23034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98B0DBCA-2B55-3181-5D40-443D13A0B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00105"/>
              </p:ext>
            </p:extLst>
          </p:nvPr>
        </p:nvGraphicFramePr>
        <p:xfrm>
          <a:off x="14991556" y="3580102"/>
          <a:ext cx="13668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444240" imgH="177480" progId="Equation.DSMT4">
                  <p:embed/>
                </p:oleObj>
              </mc:Choice>
              <mc:Fallback>
                <p:oleObj name="Equation" r:id="rId22" imgW="44424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E1164F00-2E6B-E74A-84C4-B0669205B5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1556" y="3580102"/>
                        <a:ext cx="13668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F7E39B5-240B-EE52-450E-81B267089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06146"/>
              </p:ext>
            </p:extLst>
          </p:nvPr>
        </p:nvGraphicFramePr>
        <p:xfrm>
          <a:off x="8081316" y="3673374"/>
          <a:ext cx="4878108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1498320" imgH="203040" progId="Equation.DSMT4">
                  <p:embed/>
                </p:oleObj>
              </mc:Choice>
              <mc:Fallback>
                <p:oleObj name="Equation" r:id="rId23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81316" y="3673374"/>
                        <a:ext cx="4878108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>
            <a:extLst>
              <a:ext uri="{FF2B5EF4-FFF2-40B4-BE49-F238E27FC236}">
                <a16:creationId xmlns:a16="http://schemas.microsoft.com/office/drawing/2014/main" xmlns="" id="{85B8FDF4-9975-4C6A-3A07-DB6F4F846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61881"/>
              </p:ext>
            </p:extLst>
          </p:nvPr>
        </p:nvGraphicFramePr>
        <p:xfrm>
          <a:off x="8661497" y="5065195"/>
          <a:ext cx="3906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1130040" imgH="279360" progId="Equation.DSMT4">
                  <p:embed/>
                </p:oleObj>
              </mc:Choice>
              <mc:Fallback>
                <p:oleObj name="Equation" r:id="rId25" imgW="1130040" imgH="279360" progId="Equation.DSMT4">
                  <p:embed/>
                  <p:pic>
                    <p:nvPicPr>
                      <p:cNvPr id="15" name="Object 26">
                        <a:extLst>
                          <a:ext uri="{FF2B5EF4-FFF2-40B4-BE49-F238E27FC236}">
                            <a16:creationId xmlns:a16="http://schemas.microsoft.com/office/drawing/2014/main" xmlns="" id="{98ED0907-BA9B-2289-F177-B19A20212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497" y="5065195"/>
                        <a:ext cx="39068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6">
            <a:extLst>
              <a:ext uri="{FF2B5EF4-FFF2-40B4-BE49-F238E27FC236}">
                <a16:creationId xmlns:a16="http://schemas.microsoft.com/office/drawing/2014/main" xmlns="" id="{3ACD7235-C626-4F13-61BC-666C60135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08502"/>
              </p:ext>
            </p:extLst>
          </p:nvPr>
        </p:nvGraphicFramePr>
        <p:xfrm>
          <a:off x="8635130" y="5889247"/>
          <a:ext cx="3863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1117440" imgH="177480" progId="Equation.DSMT4">
                  <p:embed/>
                </p:oleObj>
              </mc:Choice>
              <mc:Fallback>
                <p:oleObj name="Equation" r:id="rId27" imgW="1117440" imgH="177480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xmlns="" id="{9A689533-A734-3686-A67B-5B1C5E4ACA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130" y="5889247"/>
                        <a:ext cx="3863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5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12" grpId="0" animBg="1"/>
      <p:bldP spid="13" grpId="0" animBg="1"/>
      <p:bldP spid="14" grpId="0" animBg="1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4" name="Rounded Rectangle">
            <a:extLst>
              <a:ext uri="{FF2B5EF4-FFF2-40B4-BE49-F238E27FC236}">
                <a16:creationId xmlns:a16="http://schemas.microsoft.com/office/drawing/2014/main" xmlns="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28689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xmlns="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xmlns="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14402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xmlns="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09700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xmlns="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>
            <a:extLst>
              <a:ext uri="{FF2B5EF4-FFF2-40B4-BE49-F238E27FC236}">
                <a16:creationId xmlns:a16="http://schemas.microsoft.com/office/drawing/2014/main" xmlns="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1F50359-52B5-CABF-A11C-0A5B4C5F06C9}"/>
              </a:ext>
            </a:extLst>
          </p:cNvPr>
          <p:cNvSpPr txBox="1"/>
          <p:nvPr/>
        </p:nvSpPr>
        <p:spPr>
          <a:xfrm>
            <a:off x="599551" y="3023066"/>
            <a:ext cx="17145001" cy="6540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800" b="1" dirty="0">
                <a:latin typeface="+mj-lt"/>
              </a:rPr>
              <a:t>Ví dụ 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3800" b="1" dirty="0">
                <a:latin typeface="+mj-lt"/>
              </a:rPr>
              <a:t> phương trình</a:t>
            </a:r>
            <a:r>
              <a:rPr lang="en-US" sz="3800" b="1" dirty="0">
                <a:latin typeface="+mj-lt"/>
              </a:rPr>
              <a:t>,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6214790-BAB4-09EE-2244-B3AC5BBAEAC1}"/>
              </a:ext>
            </a:extLst>
          </p:cNvPr>
          <p:cNvSpPr txBox="1"/>
          <p:nvPr/>
        </p:nvSpPr>
        <p:spPr>
          <a:xfrm>
            <a:off x="1366198" y="5189540"/>
            <a:ext cx="437197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b="1" dirty="0">
                <a:latin typeface="+mj-lt"/>
                <a:cs typeface="Times New Roman" panose="02020603050405020304" pitchFamily="18" charset="0"/>
              </a:rPr>
              <a:t>Ta có </a:t>
            </a:r>
            <a:endParaRPr lang="en-US" sz="38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A43EB9E-882C-A51D-C8BE-A56DD9A27117}"/>
              </a:ext>
            </a:extLst>
          </p:cNvPr>
          <p:cNvSpPr txBox="1"/>
          <p:nvPr/>
        </p:nvSpPr>
        <p:spPr>
          <a:xfrm>
            <a:off x="1214439" y="6196893"/>
            <a:ext cx="896136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AE3615D-3680-537A-3A46-ACFA931D8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40264"/>
              </p:ext>
            </p:extLst>
          </p:nvPr>
        </p:nvGraphicFramePr>
        <p:xfrm>
          <a:off x="2800815" y="3891200"/>
          <a:ext cx="4570667" cy="60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346040" imgH="177480" progId="Equation.DSMT4">
                  <p:embed/>
                </p:oleObj>
              </mc:Choice>
              <mc:Fallback>
                <p:oleObj name="Equation" r:id="rId5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0815" y="3891200"/>
                        <a:ext cx="4570667" cy="60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CC1425EA-F082-A032-BFC4-8454B5F9B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09108"/>
              </p:ext>
            </p:extLst>
          </p:nvPr>
        </p:nvGraphicFramePr>
        <p:xfrm>
          <a:off x="2765503" y="4690993"/>
          <a:ext cx="53467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1574640" imgH="457200" progId="Equation.DSMT4">
                  <p:embed/>
                </p:oleObj>
              </mc:Choice>
              <mc:Fallback>
                <p:oleObj name="Equation" r:id="rId7" imgW="15746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FAE3615D-3680-537A-3A46-ACFA931D88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5503" y="4690993"/>
                        <a:ext cx="53467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xmlns="" id="{28A88CFB-151D-4AE5-4AC4-266EE7442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653493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83387" y="-17220"/>
            <a:ext cx="18288000" cy="9994812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</p:grpSp>
      </p:grpSp>
      <p:sp>
        <p:nvSpPr>
          <p:cNvPr id="135" name="Rectangle 134">
            <a:hlinkClick r:id="rId4" action="ppaction://hlinksldjump"/>
          </p:cNvPr>
          <p:cNvSpPr/>
          <p:nvPr/>
        </p:nvSpPr>
        <p:spPr>
          <a:xfrm>
            <a:off x="3390901" y="0"/>
            <a:ext cx="1543049" cy="123825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6" action="ppaction://hlinksldjump"/>
          </p:cNvPr>
          <p:cNvSpPr/>
          <p:nvPr/>
        </p:nvSpPr>
        <p:spPr>
          <a:xfrm>
            <a:off x="6736978" y="6375867"/>
            <a:ext cx="1387472" cy="10260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1" y="6496386"/>
            <a:ext cx="3019322" cy="3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4505"/>
            <a:ext cx="1210236" cy="136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2967" y="7226794"/>
            <a:ext cx="1316723" cy="1316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2882" y="8135757"/>
            <a:ext cx="1197419" cy="1930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158446" y="6229549"/>
            <a:ext cx="1085607" cy="1283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0096" y="8133686"/>
            <a:ext cx="756084" cy="1861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366" y="4607887"/>
            <a:ext cx="1241361" cy="1884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5048250" y="3810001"/>
            <a:ext cx="1485900" cy="111917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10020300" y="2552701"/>
            <a:ext cx="1543050" cy="115914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pic>
        <p:nvPicPr>
          <p:cNvPr id="110" name="Picture 7" descr="C:\Users\HT\Desktop\Untitled-3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6960" y="7373046"/>
            <a:ext cx="2581835" cy="2913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7" cstate="print"/>
          <a:stretch>
            <a:fillRect/>
          </a:stretch>
        </p:blipFill>
        <p:spPr>
          <a:xfrm>
            <a:off x="-1171194" y="3807036"/>
            <a:ext cx="1066800" cy="1066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263" y="1212817"/>
            <a:ext cx="1534986" cy="1364432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7857" y="7571426"/>
            <a:ext cx="1534986" cy="1364432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121" y="2498708"/>
            <a:ext cx="1534986" cy="1364432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5184" y="3810001"/>
            <a:ext cx="1534986" cy="1364432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0390" y="6053438"/>
            <a:ext cx="1534986" cy="1364432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9456" y="1266541"/>
            <a:ext cx="1534986" cy="1364432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121" y="4976057"/>
            <a:ext cx="1534986" cy="1364432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5089" y="4865117"/>
            <a:ext cx="1534986" cy="1364432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561" y="2331269"/>
            <a:ext cx="1534986" cy="1364432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6614" y="4841615"/>
            <a:ext cx="1534986" cy="1364432"/>
          </a:xfrm>
          <a:prstGeom prst="rect">
            <a:avLst/>
          </a:prstGeom>
        </p:spPr>
      </p:pic>
      <p:sp>
        <p:nvSpPr>
          <p:cNvPr id="3" name="Action Button: Go Home 2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xmlns="" id="{DA5C82C9-DC93-F5A7-9C26-7E162BD1C0C8}"/>
              </a:ext>
            </a:extLst>
          </p:cNvPr>
          <p:cNvSpPr/>
          <p:nvPr/>
        </p:nvSpPr>
        <p:spPr>
          <a:xfrm>
            <a:off x="16830676" y="8745455"/>
            <a:ext cx="1154495" cy="1232138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ashreg.wav"/>
          </p:stSnd>
        </p:sndAc>
      </p:transition>
    </mc:Choice>
    <mc:Fallback xmlns="">
      <p:transition spd="slow">
        <p:sndAc>
          <p:stSnd>
            <p:snd r:embed="rId20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1 -0.00185 C 0.20911 -0.02269 0.27526 -0.04282 0.30052 -0.00486 C 0.32604 0.0331 0.31041 0.13079 0.29505 0.22847 " pathEditMode="relative" rAng="0" ptsTypes="AAA">
                                      <p:cBhvr>
                                        <p:cTn id="32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0278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404 0.2294 C 0.67344 0.19491 0.74245 0.15926 0.76511 0.23611 C 0.78854 0.3125 0.76602 0.49977 0.74362 0.68796 " pathEditMode="relative" rAng="5760000" ptsTypes="AAA">
                                      <p:cBhvr>
                                        <p:cTn id="7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73" y="2004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audio>
              <p:cMediaNode numSld="10">
                <p:cTn id="88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46" grpId="0" build="allAtOnce" animBg="1"/>
      <p:bldP spid="147" grpId="0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52525" y="-3175953"/>
            <a:ext cx="21031200" cy="5814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8972" y="6786563"/>
            <a:ext cx="3275010" cy="3754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472600" y="8946904"/>
            <a:ext cx="1329938" cy="114583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87033" y="8549509"/>
            <a:ext cx="7277821" cy="15446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14779" y="4937352"/>
            <a:ext cx="1329938" cy="121286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0221" y="4804885"/>
            <a:ext cx="7219829" cy="15446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4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93331" y="6975644"/>
            <a:ext cx="1329938" cy="1145837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36341" y="6649523"/>
            <a:ext cx="7277820" cy="15446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nl-NL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8457656" y="3281096"/>
            <a:ext cx="140210" cy="1349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8434532" y="3285859"/>
            <a:ext cx="81536" cy="1349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96362" y="362349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790854" y="2706470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147378" y="638602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5607480" y="702826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051335" y="6245885"/>
            <a:ext cx="890244" cy="777396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2292231" y="2919578"/>
            <a:ext cx="7277820" cy="14839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2" name="Oval 161"/>
          <p:cNvSpPr/>
          <p:nvPr/>
        </p:nvSpPr>
        <p:spPr>
          <a:xfrm>
            <a:off x="569761" y="3123033"/>
            <a:ext cx="1335539" cy="121152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AB86340-59B2-4C2F-A4BF-97EE7295D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47208"/>
              </p:ext>
            </p:extLst>
          </p:nvPr>
        </p:nvGraphicFramePr>
        <p:xfrm>
          <a:off x="2524125" y="3205163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AB86340-59B2-4C2F-A4BF-97EE7295D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205163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51E9586E-E8EC-BE82-9D4D-901B8C050E33}"/>
              </a:ext>
            </a:extLst>
          </p:cNvPr>
          <p:cNvGrpSpPr/>
          <p:nvPr/>
        </p:nvGrpSpPr>
        <p:grpSpPr>
          <a:xfrm>
            <a:off x="142729" y="564276"/>
            <a:ext cx="17561218" cy="1184968"/>
            <a:chOff x="142729" y="564276"/>
            <a:chExt cx="17561218" cy="1184968"/>
          </a:xfrm>
        </p:grpSpPr>
        <p:sp>
          <p:nvSpPr>
            <p:cNvPr id="3" name="TextBox 2"/>
            <p:cNvSpPr txBox="1"/>
            <p:nvPr/>
          </p:nvSpPr>
          <p:spPr>
            <a:xfrm>
              <a:off x="142729" y="584517"/>
              <a:ext cx="17561218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.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5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xmlns="" id="{8A9CB99B-DAED-16ED-B151-8E4EE3C7B6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30274"/>
                </p:ext>
              </p:extLst>
            </p:nvPr>
          </p:nvGraphicFramePr>
          <p:xfrm>
            <a:off x="6648814" y="564276"/>
            <a:ext cx="6811504" cy="118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13" imgW="1752480" imgH="304560" progId="Equation.DSMT4">
                    <p:embed/>
                  </p:oleObj>
                </mc:Choice>
                <mc:Fallback>
                  <p:oleObj name="Equation" r:id="rId13" imgW="1752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48814" y="564276"/>
                          <a:ext cx="6811504" cy="1184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5334484-7917-39D4-1701-788F2D37B6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09111"/>
              </p:ext>
            </p:extLst>
          </p:nvPr>
        </p:nvGraphicFramePr>
        <p:xfrm>
          <a:off x="2524125" y="4782236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AB86340-59B2-4C2F-A4BF-97EE7295DB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4782236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BA68CDE-4A90-C3C8-DEEF-5DDAE6E60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84298"/>
              </p:ext>
            </p:extLst>
          </p:nvPr>
        </p:nvGraphicFramePr>
        <p:xfrm>
          <a:off x="2584208" y="8937164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5334484-7917-39D4-1701-788F2D37B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208" y="8937164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ED3FB07-06D2-AE05-9BCF-45B1ABBE8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00127"/>
              </p:ext>
            </p:extLst>
          </p:nvPr>
        </p:nvGraphicFramePr>
        <p:xfrm>
          <a:off x="2573057" y="7053543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ABA68CDE-4A90-C3C8-DEEF-5DDAE6E60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057" y="7053543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4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27" grpId="0" animBg="1"/>
      <p:bldP spid="33" grpId="0" animBg="1"/>
      <p:bldP spid="3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6800" y="-3319129"/>
            <a:ext cx="20421600" cy="5763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8926" y="2805296"/>
            <a:ext cx="1296318" cy="122651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3198" y="2443986"/>
            <a:ext cx="7803285" cy="172247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48015" y="4703894"/>
            <a:ext cx="1210236" cy="115235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16598" y="4368009"/>
            <a:ext cx="7879885" cy="18241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7415" y="6737992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89923" y="6365278"/>
            <a:ext cx="7858877" cy="174933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368750" y="4005653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831191" y="3097976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219766" y="6768190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5679868" y="7410422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123724" y="6628046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59876" y="8660146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89088" y="8287752"/>
            <a:ext cx="7858877" cy="188843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84A6188-7FAE-971D-93C0-8851C9F18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27843"/>
              </p:ext>
            </p:extLst>
          </p:nvPr>
        </p:nvGraphicFramePr>
        <p:xfrm>
          <a:off x="2382838" y="6372225"/>
          <a:ext cx="3600186" cy="153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10" imgW="1079280" imgH="457200" progId="Equation.DSMT4">
                  <p:embed/>
                </p:oleObj>
              </mc:Choice>
              <mc:Fallback>
                <p:oleObj name="Equation" r:id="rId10" imgW="10792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984A6188-7FAE-971D-93C0-8851C9F18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2838" y="6372225"/>
                        <a:ext cx="3600186" cy="153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7058C757-47B0-4157-217D-4DDFDA2361ED}"/>
              </a:ext>
            </a:extLst>
          </p:cNvPr>
          <p:cNvGrpSpPr/>
          <p:nvPr/>
        </p:nvGrpSpPr>
        <p:grpSpPr>
          <a:xfrm>
            <a:off x="95449" y="193195"/>
            <a:ext cx="17655794" cy="1846652"/>
            <a:chOff x="95449" y="193195"/>
            <a:chExt cx="17655794" cy="184665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4AAA64F2-91F8-20DF-9B3F-1AC05428E2DC}"/>
                </a:ext>
              </a:extLst>
            </p:cNvPr>
            <p:cNvSpPr txBox="1"/>
            <p:nvPr/>
          </p:nvSpPr>
          <p:spPr>
            <a:xfrm>
              <a:off x="95449" y="254743"/>
              <a:ext cx="17655794" cy="1785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</a:t>
              </a:r>
            </a:p>
            <a:p>
              <a:pPr algn="ctr"/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5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55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                      </a:t>
              </a:r>
              <a:endParaRPr lang="en-US" sz="5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xmlns="" id="{EE2EB9EF-4981-199F-7A0B-3EACB36C3C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458268"/>
                </p:ext>
              </p:extLst>
            </p:nvPr>
          </p:nvGraphicFramePr>
          <p:xfrm>
            <a:off x="6435231" y="193195"/>
            <a:ext cx="6811504" cy="1184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12" imgW="1752480" imgH="304560" progId="Equation.DSMT4">
                    <p:embed/>
                  </p:oleObj>
                </mc:Choice>
                <mc:Fallback>
                  <p:oleObj name="Equation" r:id="rId12" imgW="1752480" imgH="3045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xmlns="" id="{8A9CB99B-DAED-16ED-B151-8E4EE3C7B6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435231" y="193195"/>
                          <a:ext cx="6811504" cy="1184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DB6AB321-B00C-0A9B-6FCF-A13AFA36D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19914"/>
              </p:ext>
            </p:extLst>
          </p:nvPr>
        </p:nvGraphicFramePr>
        <p:xfrm>
          <a:off x="14048552" y="364350"/>
          <a:ext cx="156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5334484-7917-39D4-1701-788F2D37B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8552" y="364350"/>
                        <a:ext cx="15652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1508C29D-6B8F-C8B6-30C3-E96102D60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40115"/>
              </p:ext>
            </p:extLst>
          </p:nvPr>
        </p:nvGraphicFramePr>
        <p:xfrm>
          <a:off x="1655763" y="4389438"/>
          <a:ext cx="337026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6" imgW="965160" imgH="482400" progId="Equation.DSMT4">
                  <p:embed/>
                </p:oleObj>
              </mc:Choice>
              <mc:Fallback>
                <p:oleObj name="Equation" r:id="rId16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55763" y="4389438"/>
                        <a:ext cx="3370262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9259B29-3848-89EA-4DDE-74778478E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80718"/>
              </p:ext>
            </p:extLst>
          </p:nvPr>
        </p:nvGraphicFramePr>
        <p:xfrm>
          <a:off x="5664200" y="4338638"/>
          <a:ext cx="2998788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8" imgW="876240" imgH="482400" progId="Equation.DSMT4">
                  <p:embed/>
                </p:oleObj>
              </mc:Choice>
              <mc:Fallback>
                <p:oleObj name="Equation" r:id="rId18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4200" y="4338638"/>
                        <a:ext cx="2998788" cy="164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B76CA15-E1BD-0565-E050-91BBCA6DC0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97847"/>
              </p:ext>
            </p:extLst>
          </p:nvPr>
        </p:nvGraphicFramePr>
        <p:xfrm>
          <a:off x="2043112" y="2586037"/>
          <a:ext cx="3428661" cy="163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20" imgW="1015920" imgH="482400" progId="Equation.DSMT4">
                  <p:embed/>
                </p:oleObj>
              </mc:Choice>
              <mc:Fallback>
                <p:oleObj name="Equation" r:id="rId20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43112" y="2586037"/>
                        <a:ext cx="3428661" cy="163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302C6A3-2327-4513-3D30-F873EEDC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28498"/>
              </p:ext>
            </p:extLst>
          </p:nvPr>
        </p:nvGraphicFramePr>
        <p:xfrm>
          <a:off x="5747544" y="2593841"/>
          <a:ext cx="2961882" cy="15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22" imgW="927000" imgH="482400" progId="Equation.DSMT4">
                  <p:embed/>
                </p:oleObj>
              </mc:Choice>
              <mc:Fallback>
                <p:oleObj name="Equation" r:id="rId22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47544" y="2593841"/>
                        <a:ext cx="2961882" cy="154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E9EC5460-25CB-52D8-D0D2-F91E6D4D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91475"/>
              </p:ext>
            </p:extLst>
          </p:nvPr>
        </p:nvGraphicFramePr>
        <p:xfrm>
          <a:off x="1979613" y="8507413"/>
          <a:ext cx="31146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4" imgW="1015920" imgH="482400" progId="Equation.DSMT4">
                  <p:embed/>
                </p:oleObj>
              </mc:Choice>
              <mc:Fallback>
                <p:oleObj name="Equation" r:id="rId24" imgW="101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79613" y="8507413"/>
                        <a:ext cx="3114675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638F8ADB-60B4-6EF4-5E1F-547222F66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21214"/>
              </p:ext>
            </p:extLst>
          </p:nvPr>
        </p:nvGraphicFramePr>
        <p:xfrm>
          <a:off x="5837238" y="8556625"/>
          <a:ext cx="26543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6" imgW="927000" imgH="482400" progId="Equation.DSMT4">
                  <p:embed/>
                </p:oleObj>
              </mc:Choice>
              <mc:Fallback>
                <p:oleObj name="Equation" r:id="rId26" imgW="927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37238" y="8556625"/>
                        <a:ext cx="265430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3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-3785217"/>
            <a:ext cx="20802600" cy="6644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430925" y="4770375"/>
            <a:ext cx="1530185" cy="153843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98043" y="5023217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468858" y="8426777"/>
            <a:ext cx="1530185" cy="153843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501153" y="6551255"/>
            <a:ext cx="1432113" cy="1538436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42476" y="520401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404917" y="4296335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93492" y="796654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3253594" y="860878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697450" y="7826405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2468858" y="3044677"/>
            <a:ext cx="1530185" cy="1538435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57705" y="3171785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933F4E2-C7F1-16C3-064C-E73025E81433}"/>
              </a:ext>
            </a:extLst>
          </p:cNvPr>
          <p:cNvSpPr txBox="1"/>
          <p:nvPr/>
        </p:nvSpPr>
        <p:spPr>
          <a:xfrm>
            <a:off x="70588" y="617666"/>
            <a:ext cx="182174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(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là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)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sz="6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F3F21A1-75D0-D32B-5BF6-7A13BD99E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67543"/>
              </p:ext>
            </p:extLst>
          </p:nvPr>
        </p:nvGraphicFramePr>
        <p:xfrm>
          <a:off x="6915150" y="471268"/>
          <a:ext cx="52768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F3F21A1-75D0-D32B-5BF6-7A13BD99E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5150" y="471268"/>
                        <a:ext cx="52768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B096F9A-E9CC-448B-693F-91EE6B6D78A2}"/>
              </a:ext>
            </a:extLst>
          </p:cNvPr>
          <p:cNvSpPr/>
          <p:nvPr/>
        </p:nvSpPr>
        <p:spPr>
          <a:xfrm>
            <a:off x="4498042" y="6844244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460F9AF1-8EBB-DDCF-9A3A-DB32E37404D6}"/>
              </a:ext>
            </a:extLst>
          </p:cNvPr>
          <p:cNvSpPr/>
          <p:nvPr/>
        </p:nvSpPr>
        <p:spPr>
          <a:xfrm>
            <a:off x="4554751" y="8546075"/>
            <a:ext cx="3342938" cy="13708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9689821-DC36-F5B0-01A1-A3A0B7F2C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1717"/>
              </p:ext>
            </p:extLst>
          </p:nvPr>
        </p:nvGraphicFramePr>
        <p:xfrm>
          <a:off x="4827424" y="3321663"/>
          <a:ext cx="26035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7F3F21A1-75D0-D32B-5BF6-7A13BD99E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7424" y="3321663"/>
                        <a:ext cx="2603500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EB46D6F9-DB00-0D7D-4E61-4E08358E8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11437"/>
              </p:ext>
            </p:extLst>
          </p:nvPr>
        </p:nvGraphicFramePr>
        <p:xfrm>
          <a:off x="5099050" y="5197475"/>
          <a:ext cx="21097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9689821-DC36-F5B0-01A1-A3A0B7F2C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9050" y="5197475"/>
                        <a:ext cx="2109788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EA1A62D-4AD1-C4AE-B3AA-2BC39B20A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018516"/>
              </p:ext>
            </p:extLst>
          </p:nvPr>
        </p:nvGraphicFramePr>
        <p:xfrm>
          <a:off x="5021263" y="6956425"/>
          <a:ext cx="21828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EB46D6F9-DB00-0D7D-4E61-4E08358E8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21263" y="6956425"/>
                        <a:ext cx="2182812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E4EFBBA-4F9C-822D-94FA-99F7F2403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40805"/>
              </p:ext>
            </p:extLst>
          </p:nvPr>
        </p:nvGraphicFramePr>
        <p:xfrm>
          <a:off x="5016500" y="8715375"/>
          <a:ext cx="211137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0EA1A62D-4AD1-C4AE-B3AA-2BC39B20A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6500" y="8715375"/>
                        <a:ext cx="2111375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876533"/>
            <a:ext cx="20726400" cy="6691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" y="740864"/>
            <a:ext cx="182758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(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là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)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-1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</p:txBody>
      </p:sp>
      <p:pic>
        <p:nvPicPr>
          <p:cNvPr id="6" name="Picture 7" descr="C:\Users\HT\Desktop\Untitled-3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1190" y="6127884"/>
            <a:ext cx="3947628" cy="452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886369" y="8838802"/>
            <a:ext cx="1296318" cy="122651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972451" y="3199323"/>
            <a:ext cx="1210236" cy="115235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48033" y="2766942"/>
            <a:ext cx="5131749" cy="181866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19885" y="5084803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42476" y="5204012"/>
            <a:ext cx="2515088" cy="207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404917" y="4296335"/>
            <a:ext cx="3526100" cy="3469343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93492" y="7966549"/>
            <a:ext cx="742610" cy="648806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13253594" y="8608781"/>
            <a:ext cx="1688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697450" y="7826405"/>
            <a:ext cx="890244" cy="777396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2830436" y="6899938"/>
            <a:ext cx="1315368" cy="1174082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6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0F5D18AE-A47F-A2F2-6DFA-399E302245D2}"/>
              </a:ext>
            </a:extLst>
          </p:cNvPr>
          <p:cNvSpPr/>
          <p:nvPr/>
        </p:nvSpPr>
        <p:spPr>
          <a:xfrm>
            <a:off x="4787920" y="4864702"/>
            <a:ext cx="5131749" cy="156211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740669D-60DA-F168-6EA0-C9AFAFA70431}"/>
              </a:ext>
            </a:extLst>
          </p:cNvPr>
          <p:cNvSpPr/>
          <p:nvPr/>
        </p:nvSpPr>
        <p:spPr>
          <a:xfrm>
            <a:off x="4831683" y="6705920"/>
            <a:ext cx="5131750" cy="15621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261F3268-2795-0EA9-8B85-E625206A391F}"/>
              </a:ext>
            </a:extLst>
          </p:cNvPr>
          <p:cNvSpPr/>
          <p:nvPr/>
        </p:nvSpPr>
        <p:spPr>
          <a:xfrm>
            <a:off x="4831682" y="8671003"/>
            <a:ext cx="5131749" cy="15621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3B7419DF-32F2-3B7D-0263-A1E09585B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80697"/>
              </p:ext>
            </p:extLst>
          </p:nvPr>
        </p:nvGraphicFramePr>
        <p:xfrm>
          <a:off x="6429811" y="616624"/>
          <a:ext cx="60102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10" imgW="1206360" imgH="203040" progId="Equation.DSMT4">
                  <p:embed/>
                </p:oleObj>
              </mc:Choice>
              <mc:Fallback>
                <p:oleObj name="Equation" r:id="rId10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29811" y="616624"/>
                        <a:ext cx="601027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BC99F4E-9A65-C814-5E8A-6BAF435ED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16191"/>
              </p:ext>
            </p:extLst>
          </p:nvPr>
        </p:nvGraphicFramePr>
        <p:xfrm>
          <a:off x="5649119" y="2736327"/>
          <a:ext cx="2230437" cy="17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9119" y="2736327"/>
                        <a:ext cx="2230437" cy="17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533D587-7580-BB21-2CCA-D8B763DAA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00862"/>
              </p:ext>
            </p:extLst>
          </p:nvPr>
        </p:nvGraphicFramePr>
        <p:xfrm>
          <a:off x="6064552" y="4746289"/>
          <a:ext cx="1828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BC99F4E-9A65-C814-5E8A-6BAF435ED0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64552" y="4746289"/>
                        <a:ext cx="182880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24AAA0AB-2AE2-44FF-728B-C703553E2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44522"/>
              </p:ext>
            </p:extLst>
          </p:nvPr>
        </p:nvGraphicFramePr>
        <p:xfrm>
          <a:off x="5849937" y="8547137"/>
          <a:ext cx="182880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9533D587-7580-BB21-2CCA-D8B763DAA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49937" y="8547137"/>
                        <a:ext cx="182880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F8CE674B-CA59-C55E-0A1B-BBB6B5E3A8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53233"/>
              </p:ext>
            </p:extLst>
          </p:nvPr>
        </p:nvGraphicFramePr>
        <p:xfrm>
          <a:off x="5864527" y="6658452"/>
          <a:ext cx="22288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8" imgW="495000" imgH="393480" progId="Equation.DSMT4">
                  <p:embed/>
                </p:oleObj>
              </mc:Choice>
              <mc:Fallback>
                <p:oleObj name="Equation" r:id="rId18" imgW="4950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24AAA0AB-2AE2-44FF-728B-C703553E29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64527" y="6658452"/>
                        <a:ext cx="222885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9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2685F65D-3420-810B-ECEE-BF4474D05D43}"/>
              </a:ext>
            </a:extLst>
          </p:cNvPr>
          <p:cNvSpPr txBox="1"/>
          <p:nvPr/>
        </p:nvSpPr>
        <p:spPr>
          <a:xfrm>
            <a:off x="685800" y="3200401"/>
            <a:ext cx="84582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5966"/>
              </p:ext>
            </p:extLst>
          </p:nvPr>
        </p:nvGraphicFramePr>
        <p:xfrm>
          <a:off x="1030288" y="5484813"/>
          <a:ext cx="3968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288" y="5484813"/>
                        <a:ext cx="39687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31180"/>
              </p:ext>
            </p:extLst>
          </p:nvPr>
        </p:nvGraphicFramePr>
        <p:xfrm>
          <a:off x="1470025" y="8551863"/>
          <a:ext cx="4205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025" y="8551863"/>
                        <a:ext cx="42052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xmlns="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472" y="869677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">
            <a:extLst>
              <a:ext uri="{FF2B5EF4-FFF2-40B4-BE49-F238E27FC236}">
                <a16:creationId xmlns:a16="http://schemas.microsoft.com/office/drawing/2014/main" xmlns="" id="{897E49A3-2822-8D48-61CC-FE3D2BF5C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96" y="800100"/>
            <a:ext cx="3592116" cy="762128"/>
          </a:xfrm>
          <a:prstGeom prst="roundRect">
            <a:avLst>
              <a:gd name="adj" fmla="val 50000"/>
            </a:avLst>
          </a:prstGeom>
          <a:solidFill>
            <a:srgbClr val="4FAC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xmlns="" id="{E74EB148-6D50-E943-F7E5-0DC1F32CFEA7}"/>
              </a:ext>
            </a:extLst>
          </p:cNvPr>
          <p:cNvSpPr/>
          <p:nvPr/>
        </p:nvSpPr>
        <p:spPr>
          <a:xfrm>
            <a:off x="114300" y="800100"/>
            <a:ext cx="739378" cy="740569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34289" rIns="3428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xmlns="" id="{316A3EC8-2E49-E975-D2EC-1CAD9F507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03" y="854869"/>
            <a:ext cx="608410" cy="608410"/>
          </a:xfrm>
          <a:prstGeom prst="ellipse">
            <a:avLst/>
          </a:prstGeom>
          <a:gradFill rotWithShape="0">
            <a:gsLst>
              <a:gs pos="0">
                <a:srgbClr val="4FACFE"/>
              </a:gs>
              <a:gs pos="2486">
                <a:srgbClr val="4FACFE"/>
              </a:gs>
              <a:gs pos="58102">
                <a:srgbClr val="28CFFE"/>
              </a:gs>
              <a:gs pos="100000">
                <a:srgbClr val="00F2FE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34289" rIns="3428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35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xmlns="" id="{CDC35565-8C9D-D87F-2CC1-1B5E9B66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009" y="1112253"/>
            <a:ext cx="1900238" cy="407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xmlns="" id="{58C446F7-7697-81BF-0D04-38CC24EDA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331" y="867042"/>
            <a:ext cx="1701404" cy="30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34289" tIns="34289" rIns="34289" bIns="34289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10" name="Picture 82">
            <a:extLst>
              <a:ext uri="{FF2B5EF4-FFF2-40B4-BE49-F238E27FC236}">
                <a16:creationId xmlns:a16="http://schemas.microsoft.com/office/drawing/2014/main" xmlns="" id="{2AF9F1BD-8526-F4C7-96AB-99DF58B61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51" y="766757"/>
            <a:ext cx="570145" cy="69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57092"/>
              </p:ext>
            </p:extLst>
          </p:nvPr>
        </p:nvGraphicFramePr>
        <p:xfrm>
          <a:off x="10309225" y="5226050"/>
          <a:ext cx="43005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09225" y="5226050"/>
                        <a:ext cx="43005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19875"/>
              </p:ext>
            </p:extLst>
          </p:nvPr>
        </p:nvGraphicFramePr>
        <p:xfrm>
          <a:off x="10599738" y="8662988"/>
          <a:ext cx="37163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9738" y="8662988"/>
                        <a:ext cx="3716337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4445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7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4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4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7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1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2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6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6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3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6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  <p:bldP spid="5" grpId="0" animBg="1" advAuto="0"/>
      <p:bldP spid="6" grpId="0" animBg="1" advAuto="0"/>
      <p:bldP spid="7" grpId="0" animBg="1" advAuto="0"/>
      <p:bldP spid="8" grpId="0" animBg="1" advAuto="0"/>
      <p:bldP spid="9" grpId="0" animBg="1" advAuto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466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xmlns="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xmlns="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2971800" y="3530342"/>
            <a:ext cx="124968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4D6C56C-B979-A047-EBA5-D296674E075F}"/>
              </a:ext>
            </a:extLst>
          </p:cNvPr>
          <p:cNvSpPr txBox="1"/>
          <p:nvPr/>
        </p:nvSpPr>
        <p:spPr>
          <a:xfrm>
            <a:off x="4974609" y="5420520"/>
            <a:ext cx="994921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/>
          </a:p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41610"/>
            <a:ext cx="18288000" cy="9688277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426EF0B-A383-C73F-94F4-67EA9369FF32}"/>
              </a:ext>
            </a:extLst>
          </p:cNvPr>
          <p:cNvGrpSpPr/>
          <p:nvPr/>
        </p:nvGrpSpPr>
        <p:grpSpPr>
          <a:xfrm>
            <a:off x="890588" y="1537000"/>
            <a:ext cx="9372600" cy="4967707"/>
            <a:chOff x="1524000" y="2038261"/>
            <a:chExt cx="9372600" cy="4967707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1524000" y="2038261"/>
              <a:ext cx="9372600" cy="4967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endPara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742950" indent="-742950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AutoNum type="alphaLcParenR"/>
              </a:pP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20000"/>
                </a:lnSpc>
                <a:spcBef>
                  <a:spcPct val="25000"/>
                </a:spcBef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hay                       (*)</a:t>
              </a:r>
            </a:p>
            <a:p>
              <a:pPr algn="just">
                <a:lnSpc>
                  <a:spcPct val="120000"/>
                </a:lnSpc>
                <a:spcBef>
                  <a:spcPct val="25000"/>
                </a:spcBef>
              </a:pP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*)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endPara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xmlns="" id="{BAABACC0-48EF-E22B-83D0-282AA85CA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006795"/>
                </p:ext>
              </p:extLst>
            </p:nvPr>
          </p:nvGraphicFramePr>
          <p:xfrm>
            <a:off x="7597082" y="2157759"/>
            <a:ext cx="3084517" cy="633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1079280" imgH="177480" progId="Equation.DSMT4">
                    <p:embed/>
                  </p:oleObj>
                </mc:Choice>
                <mc:Fallback>
                  <p:oleObj name="Equation" r:id="rId5" imgW="1079280" imgH="1774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082" y="2157759"/>
                          <a:ext cx="3084517" cy="633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xmlns="" id="{728E68C0-86E1-25B1-8B3A-532F83E53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4405" y="2908359"/>
              <a:ext cx="442747" cy="7856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45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06E0A8D4-78E0-1429-81D4-4A4C26E75B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720242"/>
                </p:ext>
              </p:extLst>
            </p:nvPr>
          </p:nvGraphicFramePr>
          <p:xfrm>
            <a:off x="2212196" y="4650111"/>
            <a:ext cx="3292909" cy="727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1002960" imgH="177480" progId="Equation.DSMT4">
                    <p:embed/>
                  </p:oleObj>
                </mc:Choice>
                <mc:Fallback>
                  <p:oleObj name="Equation" r:id="rId7" imgW="100296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xmlns="" id="{BAABACC0-48EF-E22B-83D0-282AA85CAF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2196" y="4650111"/>
                          <a:ext cx="3292909" cy="727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xmlns="" id="{3A100EF2-C802-4A96-D84C-9938945D7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4658" y="4592298"/>
              <a:ext cx="442747" cy="78561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45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92CB7D7F-A42E-C092-4273-9F59958765FB}"/>
                </a:ext>
              </a:extLst>
            </p:cNvPr>
            <p:cNvGrpSpPr/>
            <p:nvPr/>
          </p:nvGrpSpPr>
          <p:grpSpPr>
            <a:xfrm>
              <a:off x="7021476" y="4413034"/>
              <a:ext cx="2460955" cy="1144141"/>
              <a:chOff x="13004800" y="3889375"/>
              <a:chExt cx="3097204" cy="1143000"/>
            </a:xfrm>
          </p:grpSpPr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xmlns="" id="{9ED992D1-19D7-880E-F29D-24BE882F60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4344452"/>
                  </p:ext>
                </p:extLst>
              </p:nvPr>
            </p:nvGraphicFramePr>
            <p:xfrm>
              <a:off x="13004800" y="3889375"/>
              <a:ext cx="2665412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" name="Equation" r:id="rId9" imgW="787320" imgH="279360" progId="Equation.DSMT4">
                      <p:embed/>
                    </p:oleObj>
                  </mc:Choice>
                  <mc:Fallback>
                    <p:oleObj name="Equation" r:id="rId9" imgW="787320" imgH="27936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xmlns="" id="{06E0A8D4-78E0-1429-81D4-4A4C26E75B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04800" y="3889375"/>
                            <a:ext cx="2665412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8B564C0A-1EB7-8F04-1F45-7B2586239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44790" y="4002269"/>
                <a:ext cx="557214" cy="7848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5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70140918-A0A8-C70B-8001-CA33CCA5829E}"/>
              </a:ext>
            </a:extLst>
          </p:cNvPr>
          <p:cNvCxnSpPr>
            <a:cxnSpLocks/>
          </p:cNvCxnSpPr>
          <p:nvPr/>
        </p:nvCxnSpPr>
        <p:spPr>
          <a:xfrm>
            <a:off x="10287000" y="1117871"/>
            <a:ext cx="0" cy="818487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9A775F7C-1402-8CDF-5475-FF7581444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17261"/>
              </p:ext>
            </p:extLst>
          </p:nvPr>
        </p:nvGraphicFramePr>
        <p:xfrm>
          <a:off x="10310813" y="2262188"/>
          <a:ext cx="7233160" cy="118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2222280" imgH="279360" progId="Equation.DSMT4">
                  <p:embed/>
                </p:oleObj>
              </mc:Choice>
              <mc:Fallback>
                <p:oleObj name="Equation" r:id="rId11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10813" y="2262188"/>
                        <a:ext cx="7233160" cy="1184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>
            <a:extLst>
              <a:ext uri="{FF2B5EF4-FFF2-40B4-BE49-F238E27FC236}">
                <a16:creationId xmlns:a16="http://schemas.microsoft.com/office/drawing/2014/main" xmlns="" id="{A7B31CD9-6E9F-3643-9D36-4895A1984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1200" y="1471357"/>
            <a:ext cx="11063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3600" b="1" u="sng" dirty="0">
                <a:latin typeface=".VnTimeH" panose="020B7200000000000000" pitchFamily="34" charset="0"/>
              </a:rPr>
              <a:t>GIẢI</a:t>
            </a:r>
            <a:endParaRPr lang="en-US" altLang="en-US" sz="3600" dirty="0">
              <a:latin typeface=".VnTimeH" panose="020B7200000000000000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1952D8CF-A904-FF36-0BF0-1DBE724CC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12487"/>
              </p:ext>
            </p:extLst>
          </p:nvPr>
        </p:nvGraphicFramePr>
        <p:xfrm>
          <a:off x="10369168" y="3163756"/>
          <a:ext cx="6872285" cy="624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1688760" imgH="1473120" progId="Equation.DSMT4">
                  <p:embed/>
                </p:oleObj>
              </mc:Choice>
              <mc:Fallback>
                <p:oleObj name="Equation" r:id="rId13" imgW="1688760" imgH="1473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9A775F7C-1402-8CDF-5475-FF7581444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69168" y="3163756"/>
                        <a:ext cx="6872285" cy="624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40041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8" y="2171700"/>
            <a:ext cx="119770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0896600" y="3390900"/>
            <a:ext cx="0" cy="646489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">
            <a:extLst>
              <a:ext uri="{FF2B5EF4-FFF2-40B4-BE49-F238E27FC236}">
                <a16:creationId xmlns:a16="http://schemas.microsoft.com/office/drawing/2014/main" xmlns="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xmlns="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xmlns="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xmlns="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xmlns="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9459252-9A43-8E9A-C884-42B475E44F79}"/>
              </a:ext>
            </a:extLst>
          </p:cNvPr>
          <p:cNvSpPr txBox="1"/>
          <p:nvPr/>
        </p:nvSpPr>
        <p:spPr>
          <a:xfrm>
            <a:off x="854871" y="3258956"/>
            <a:ext cx="9237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dạng tổng quát 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xmlns="" id="{C8B6EFC9-5388-3C72-811D-39D4835E8383}"/>
              </a:ext>
            </a:extLst>
          </p:cNvPr>
          <p:cNvSpPr/>
          <p:nvPr/>
        </p:nvSpPr>
        <p:spPr>
          <a:xfrm>
            <a:off x="1551714" y="7793711"/>
            <a:ext cx="5691181" cy="1966087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D5C8AA5-2A21-5BE9-2E0F-5AA8B3747F08}"/>
              </a:ext>
            </a:extLst>
          </p:cNvPr>
          <p:cNvSpPr txBox="1"/>
          <p:nvPr/>
        </p:nvSpPr>
        <p:spPr>
          <a:xfrm>
            <a:off x="11034771" y="4577309"/>
            <a:ext cx="72017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500" dirty="0">
                <a:latin typeface="+mj-lt"/>
              </a:rPr>
              <a:t>- Chuyển hạng tử tự do c từ vế trái sang vế phải</a:t>
            </a:r>
            <a:endParaRPr lang="en-US" sz="4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1FACC9A5-3F92-CE0F-3181-9A2F29F62150}"/>
                  </a:ext>
                </a:extLst>
              </p:cNvPr>
              <p:cNvSpPr txBox="1"/>
              <p:nvPr/>
            </p:nvSpPr>
            <p:spPr>
              <a:xfrm>
                <a:off x="11142973" y="6075987"/>
                <a:ext cx="709359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85800" indent="-685800">
                  <a:buFontTx/>
                  <a:buChar char="-"/>
                </a:pPr>
                <a:r>
                  <a:rPr lang="vi-VN" sz="4500" dirty="0">
                    <a:solidFill>
                      <a:schemeClr val="tx1"/>
                    </a:solidFill>
                    <a:latin typeface="+mj-lt"/>
                  </a:rPr>
                  <a:t>Chia cả hai vế cho hệ số a </a:t>
                </a:r>
                <a:endParaRPr lang="en-US" sz="45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4500" dirty="0">
                    <a:solidFill>
                      <a:schemeClr val="tx1"/>
                    </a:solidFill>
                    <a:latin typeface="+mj-lt"/>
                  </a:rPr>
                  <a:t>( vì a </a:t>
                </a:r>
                <a14:m>
                  <m:oMath xmlns:m="http://schemas.openxmlformats.org/officeDocument/2006/math">
                    <m:r>
                      <a:rPr lang="vi-VN" sz="4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sz="4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FACC9A5-3F92-CE0F-3181-9A2F29F621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2973" y="6075987"/>
                <a:ext cx="7093592" cy="1477328"/>
              </a:xfrm>
              <a:prstGeom prst="rect">
                <a:avLst/>
              </a:prstGeom>
              <a:blipFill>
                <a:blip r:embed="rId12"/>
                <a:stretch>
                  <a:fillRect l="-3608" t="-10331" r="-1804" b="-18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FF3A164-DE77-5970-E5B7-5551EF882787}"/>
              </a:ext>
            </a:extLst>
          </p:cNvPr>
          <p:cNvSpPr txBox="1"/>
          <p:nvPr/>
        </p:nvSpPr>
        <p:spPr>
          <a:xfrm>
            <a:off x="11147453" y="7337747"/>
            <a:ext cx="7093591" cy="2664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4500" dirty="0">
                <a:latin typeface="+mj-lt"/>
              </a:rPr>
              <a:t>- Tách                 và cộng cả hai vế với biểu thức  </a:t>
            </a:r>
            <a:endParaRPr lang="en-US" sz="45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A2BB315-DF14-1ABF-F29E-8810C9DA4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0953"/>
              </p:ext>
            </p:extLst>
          </p:nvPr>
        </p:nvGraphicFramePr>
        <p:xfrm>
          <a:off x="1681038" y="4052452"/>
          <a:ext cx="4673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3" imgW="1676160" imgH="253800" progId="Equation.DSMT4">
                  <p:embed/>
                </p:oleObj>
              </mc:Choice>
              <mc:Fallback>
                <p:oleObj name="Equation" r:id="rId13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1038" y="4052452"/>
                        <a:ext cx="46736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DD806898-E876-E504-74A5-FC5F9BDCD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93673"/>
              </p:ext>
            </p:extLst>
          </p:nvPr>
        </p:nvGraphicFramePr>
        <p:xfrm>
          <a:off x="2306639" y="4760477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5" imgW="838080" imgH="177480" progId="Equation.DSMT4">
                  <p:embed/>
                </p:oleObj>
              </mc:Choice>
              <mc:Fallback>
                <p:oleObj name="Equation" r:id="rId15" imgW="8380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1A2BB315-DF14-1ABF-F29E-8810C9DA4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06639" y="4760477"/>
                        <a:ext cx="2336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282BB1C-5D31-6AED-A3B1-DC1A31A09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63093"/>
              </p:ext>
            </p:extLst>
          </p:nvPr>
        </p:nvGraphicFramePr>
        <p:xfrm>
          <a:off x="2270127" y="5315973"/>
          <a:ext cx="237331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DD806898-E876-E504-74A5-FC5F9BDCD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70127" y="5315973"/>
                        <a:ext cx="2373312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7DB337E6-DE74-1E54-220D-DDE3DD127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47746"/>
              </p:ext>
            </p:extLst>
          </p:nvPr>
        </p:nvGraphicFramePr>
        <p:xfrm>
          <a:off x="2265814" y="6580365"/>
          <a:ext cx="59166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9" imgW="2120760" imgH="393480" progId="Equation.DSMT4">
                  <p:embed/>
                </p:oleObj>
              </mc:Choice>
              <mc:Fallback>
                <p:oleObj name="Equation" r:id="rId19" imgW="21207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E282BB1C-5D31-6AED-A3B1-DC1A31A09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5814" y="6580365"/>
                        <a:ext cx="5916613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A2DB151-12C0-D54F-88AB-1AB732462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30883"/>
              </p:ext>
            </p:extLst>
          </p:nvPr>
        </p:nvGraphicFramePr>
        <p:xfrm>
          <a:off x="2314951" y="8121911"/>
          <a:ext cx="43926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21" imgW="1574640" imgH="469800" progId="Equation.DSMT4">
                  <p:embed/>
                </p:oleObj>
              </mc:Choice>
              <mc:Fallback>
                <p:oleObj name="Equation" r:id="rId21" imgW="157464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E282BB1C-5D31-6AED-A3B1-DC1A31A09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951" y="8121911"/>
                        <a:ext cx="43926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C47EE7F-FC25-72C2-0B2B-D39ACEA08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6894"/>
              </p:ext>
            </p:extLst>
          </p:nvPr>
        </p:nvGraphicFramePr>
        <p:xfrm>
          <a:off x="12747770" y="7735441"/>
          <a:ext cx="233838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23" imgW="838080" imgH="393480" progId="Equation.DSMT4">
                  <p:embed/>
                </p:oleObj>
              </mc:Choice>
              <mc:Fallback>
                <p:oleObj name="Equation" r:id="rId23" imgW="83808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7DB337E6-DE74-1E54-220D-DDE3DD1273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747770" y="7735441"/>
                        <a:ext cx="2338388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B6287C46-4ADD-815D-03E7-8B4082BBC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55987"/>
              </p:ext>
            </p:extLst>
          </p:nvPr>
        </p:nvGraphicFramePr>
        <p:xfrm>
          <a:off x="15944849" y="8815075"/>
          <a:ext cx="12049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5" imgW="431640" imgH="469800" progId="Equation.DSMT4">
                  <p:embed/>
                </p:oleObj>
              </mc:Choice>
              <mc:Fallback>
                <p:oleObj name="Equation" r:id="rId25" imgW="431640" imgH="469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C47EE7F-FC25-72C2-0B2B-D39ACEA08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44849" y="8815075"/>
                        <a:ext cx="1204913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FB4F224D-DCC0-4BCB-7CD7-E7A7CA4AB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87481"/>
              </p:ext>
            </p:extLst>
          </p:nvPr>
        </p:nvGraphicFramePr>
        <p:xfrm>
          <a:off x="4299348" y="6416187"/>
          <a:ext cx="14874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7" imgW="533160" imgH="469800" progId="Equation.DSMT4">
                  <p:embed/>
                </p:oleObj>
              </mc:Choice>
              <mc:Fallback>
                <p:oleObj name="Equation" r:id="rId27" imgW="5331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0EBC3B0F-CC9D-0BF4-F514-C586806F6D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99348" y="6416187"/>
                        <a:ext cx="1487488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9C17426-5BA7-517A-4E28-95A32EEF5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11662"/>
              </p:ext>
            </p:extLst>
          </p:nvPr>
        </p:nvGraphicFramePr>
        <p:xfrm>
          <a:off x="6248400" y="6330662"/>
          <a:ext cx="1294119" cy="140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9" imgW="431640" imgH="469800" progId="Equation.DSMT4">
                  <p:embed/>
                </p:oleObj>
              </mc:Choice>
              <mc:Fallback>
                <p:oleObj name="Equation" r:id="rId29" imgW="431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48400" y="6330662"/>
                        <a:ext cx="1294119" cy="140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6079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16" grpId="0" animBg="1"/>
      <p:bldP spid="20" grpId="0"/>
      <p:bldP spid="20" grpId="1"/>
      <p:bldP spid="21" grpId="0" build="allAtOnce"/>
      <p:bldP spid="22" grpId="0"/>
      <p:bldP spid="2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8442" y="2702318"/>
            <a:ext cx="3312382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5993" y="5721568"/>
                <a:ext cx="6693408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&gt; 0 thì phương trình  (2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93" y="5721568"/>
                <a:ext cx="6693408" cy="630942"/>
              </a:xfrm>
              <a:prstGeom prst="rect">
                <a:avLst/>
              </a:prstGeom>
              <a:blipFill>
                <a:blip r:embed="rId5"/>
                <a:stretch>
                  <a:fillRect l="-2732" t="-16505" b="-33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45008" y="3843194"/>
            <a:ext cx="517093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Ta ký hiệu </a:t>
            </a:r>
            <a:endParaRPr lang="en-US" sz="35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498" y="8660046"/>
            <a:ext cx="8474303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solidFill>
                  <a:schemeClr val="tx1"/>
                </a:solidFill>
                <a:latin typeface="+mj-lt"/>
              </a:rPr>
              <a:t>Vậy phương trình (1) có hai nghiệm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179778" y="2768949"/>
                <a:ext cx="6693408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0 thì phương trình  (2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778" y="2768949"/>
                <a:ext cx="6693408" cy="630942"/>
              </a:xfrm>
              <a:prstGeom prst="rect">
                <a:avLst/>
              </a:prstGeom>
              <a:blipFill>
                <a:blip r:embed="rId6"/>
                <a:stretch>
                  <a:fillRect l="-2732" t="-16346" b="-3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0309035" y="4752629"/>
            <a:ext cx="92720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Vậy phương trình (1) có nghiệm kép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361391" y="6913146"/>
                <a:ext cx="3188239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3500" b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0 thì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1391" y="6913146"/>
                <a:ext cx="3188239" cy="630942"/>
              </a:xfrm>
              <a:prstGeom prst="rect">
                <a:avLst/>
              </a:prstGeom>
              <a:blipFill>
                <a:blip r:embed="rId7"/>
                <a:stretch>
                  <a:fillRect l="-5736" t="-15385" r="-4398" b="-33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0376670" y="8779758"/>
            <a:ext cx="927201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</a:rPr>
              <a:t>Vậy phương trình (1) vô nghiệm </a:t>
            </a:r>
            <a:endParaRPr lang="en-US" sz="35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63275" y="3843194"/>
                <a:ext cx="3855530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500" dirty="0">
                    <a:solidFill>
                      <a:schemeClr val="tx1"/>
                    </a:solidFill>
                    <a:latin typeface="+mj-lt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5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3500" dirty="0">
                    <a:solidFill>
                      <a:schemeClr val="tx1"/>
                    </a:solidFill>
                    <a:latin typeface="+mj-lt"/>
                  </a:rPr>
                  <a:t> đọc là“đenta”)</a:t>
                </a:r>
                <a:endParaRPr lang="en-US" sz="35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275" y="3843194"/>
                <a:ext cx="3855530" cy="630942"/>
              </a:xfrm>
              <a:prstGeom prst="rect">
                <a:avLst/>
              </a:prstGeom>
              <a:blipFill>
                <a:blip r:embed="rId12"/>
                <a:stretch>
                  <a:fillRect l="-4581" t="-16346" b="-3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0376670" y="7738319"/>
            <a:ext cx="6496517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500" dirty="0">
                <a:latin typeface="+mj-lt"/>
                <a:ea typeface="Cambria Math" panose="02040503050406030204" pitchFamily="18" charset="0"/>
              </a:rPr>
              <a:t>⇒</a:t>
            </a:r>
            <a:r>
              <a:rPr lang="vi-VN" sz="3500" dirty="0">
                <a:latin typeface="+mj-lt"/>
              </a:rPr>
              <a:t> phương trình  (2) vô nghiệm</a:t>
            </a:r>
          </a:p>
        </p:txBody>
      </p:sp>
      <p:sp>
        <p:nvSpPr>
          <p:cNvPr id="10" name="Rectangle 9"/>
          <p:cNvSpPr/>
          <p:nvPr/>
        </p:nvSpPr>
        <p:spPr>
          <a:xfrm>
            <a:off x="541168" y="4690680"/>
            <a:ext cx="93166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3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>
            <a:cxnSpLocks/>
          </p:cNvCxnSpPr>
          <p:nvPr/>
        </p:nvCxnSpPr>
        <p:spPr>
          <a:xfrm flipH="1">
            <a:off x="9403692" y="2725655"/>
            <a:ext cx="45248" cy="751849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7666AB-EF9F-D53D-8296-4A8302412791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PHƯƠNG TRÌNH BẬC HAI MỘT ẨN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xmlns="" id="{DFF9A505-9A31-E3E5-8263-BCE6460E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827" y="1971602"/>
            <a:ext cx="1157297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3.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nghiệm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bậc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Times New Roman (Headings)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xmlns="" id="{7DBC74FD-F20D-B97B-7A61-5600746E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800100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xmlns="" id="{D19AFEFA-3B35-2C3E-8E0B-05052A48300D}"/>
              </a:ext>
            </a:extLst>
          </p:cNvPr>
          <p:cNvSpPr/>
          <p:nvPr/>
        </p:nvSpPr>
        <p:spPr>
          <a:xfrm>
            <a:off x="114300" y="588171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xmlns="" id="{CF2224A0-D663-1E62-B4AD-F7D78475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719139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1" name="TextBox 52">
            <a:extLst>
              <a:ext uri="{FF2B5EF4-FFF2-40B4-BE49-F238E27FC236}">
                <a16:creationId xmlns:a16="http://schemas.microsoft.com/office/drawing/2014/main" xmlns="" id="{3C9B8029-EB07-908D-15C2-3C5688B4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214436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xmlns="" id="{5572CA9B-E062-64AE-A279-E26947B3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800100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3" name="Picture 80">
            <a:extLst>
              <a:ext uri="{FF2B5EF4-FFF2-40B4-BE49-F238E27FC236}">
                <a16:creationId xmlns:a16="http://schemas.microsoft.com/office/drawing/2014/main" xmlns="" id="{AC607BC3-9345-1051-882C-8F170E0E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571500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96571D-8CB4-B540-7684-CAA5E41B2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17744"/>
              </p:ext>
            </p:extLst>
          </p:nvPr>
        </p:nvGraphicFramePr>
        <p:xfrm>
          <a:off x="3739775" y="2613311"/>
          <a:ext cx="4199768" cy="127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4" imgW="1627528" imgH="492079" progId="Equation.DSMT4">
                  <p:embed/>
                </p:oleObj>
              </mc:Choice>
              <mc:Fallback>
                <p:oleObj name="Equation" r:id="rId14" imgW="1627528" imgH="492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39775" y="2613311"/>
                        <a:ext cx="4199768" cy="1270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7453E0A7-7D1A-E2D7-79CC-6EB093B83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39728"/>
              </p:ext>
            </p:extLst>
          </p:nvPr>
        </p:nvGraphicFramePr>
        <p:xfrm>
          <a:off x="2413558" y="3843193"/>
          <a:ext cx="2464670" cy="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6" imgW="747006" imgH="212669" progId="Equation.DSMT4">
                  <p:embed/>
                </p:oleObj>
              </mc:Choice>
              <mc:Fallback>
                <p:oleObj name="Equation" r:id="rId16" imgW="747006" imgH="2126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13558" y="3843193"/>
                        <a:ext cx="2464670" cy="64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78D8053E-FF61-8912-7F07-ED465FCFE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75169"/>
              </p:ext>
            </p:extLst>
          </p:nvPr>
        </p:nvGraphicFramePr>
        <p:xfrm>
          <a:off x="1472833" y="4402644"/>
          <a:ext cx="3431354" cy="126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8" imgW="1334021" imgH="492079" progId="Equation.DSMT4">
                  <p:embed/>
                </p:oleObj>
              </mc:Choice>
              <mc:Fallback>
                <p:oleObj name="Equation" r:id="rId18" imgW="1334021" imgH="4920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2833" y="4402644"/>
                        <a:ext cx="3431354" cy="126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5A7DEDAC-45B9-BAC1-482C-954065EB8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36331"/>
              </p:ext>
            </p:extLst>
          </p:nvPr>
        </p:nvGraphicFramePr>
        <p:xfrm>
          <a:off x="1827362" y="7044317"/>
          <a:ext cx="24193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20" imgW="939600" imgH="431640" progId="Equation.DSMT4">
                  <p:embed/>
                </p:oleObj>
              </mc:Choice>
              <mc:Fallback>
                <p:oleObj name="Equation" r:id="rId20" imgW="939600" imgH="431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78D8053E-FF61-8912-7F07-ED465FCFE8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27362" y="7044317"/>
                        <a:ext cx="241935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E2DEF940-AA42-454D-4DDF-99CA35A01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20043"/>
              </p:ext>
            </p:extLst>
          </p:nvPr>
        </p:nvGraphicFramePr>
        <p:xfrm>
          <a:off x="4279836" y="6477779"/>
          <a:ext cx="2779713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22" imgW="1079280" imgH="888840" progId="Equation.DSMT4">
                  <p:embed/>
                </p:oleObj>
              </mc:Choice>
              <mc:Fallback>
                <p:oleObj name="Equation" r:id="rId22" imgW="1079280" imgH="8888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5A7DEDAC-45B9-BAC1-482C-954065EB8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79836" y="6477779"/>
                        <a:ext cx="2779713" cy="228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58023F6C-5C08-B964-AC9F-FB0304FD5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29835"/>
              </p:ext>
            </p:extLst>
          </p:nvPr>
        </p:nvGraphicFramePr>
        <p:xfrm>
          <a:off x="2350789" y="9110012"/>
          <a:ext cx="4336094" cy="10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24" imgW="1739880" imgH="431640" progId="Equation.DSMT4">
                  <p:embed/>
                </p:oleObj>
              </mc:Choice>
              <mc:Fallback>
                <p:oleObj name="Equation" r:id="rId24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50789" y="9110012"/>
                        <a:ext cx="4336094" cy="107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5AF682E9-C740-2442-F29E-CF3C4B36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41360"/>
              </p:ext>
            </p:extLst>
          </p:nvPr>
        </p:nvGraphicFramePr>
        <p:xfrm>
          <a:off x="10813096" y="3520741"/>
          <a:ext cx="34004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26" imgW="1320480" imgH="393480" progId="Equation.DSMT4">
                  <p:embed/>
                </p:oleObj>
              </mc:Choice>
              <mc:Fallback>
                <p:oleObj name="Equation" r:id="rId26" imgW="132048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5A7DEDAC-45B9-BAC1-482C-954065EB8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13096" y="3520741"/>
                        <a:ext cx="34004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E4E5044-6E13-96B6-6531-5EF859509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07403"/>
              </p:ext>
            </p:extLst>
          </p:nvPr>
        </p:nvGraphicFramePr>
        <p:xfrm>
          <a:off x="10813096" y="5412185"/>
          <a:ext cx="2027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8" imgW="787320" imgH="393480" progId="Equation.DSMT4">
                  <p:embed/>
                </p:oleObj>
              </mc:Choice>
              <mc:Fallback>
                <p:oleObj name="Equation" r:id="rId28" imgW="78732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5AF682E9-C740-2442-F29E-CF3C4B367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813096" y="5412185"/>
                        <a:ext cx="20272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C2DFDA50-FD04-C95B-4160-0B95CDC43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847723"/>
              </p:ext>
            </p:extLst>
          </p:nvPr>
        </p:nvGraphicFramePr>
        <p:xfrm>
          <a:off x="13549630" y="6701567"/>
          <a:ext cx="13954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0" imgW="520560" imgH="393480" progId="Equation.DSMT4">
                  <p:embed/>
                </p:oleObj>
              </mc:Choice>
              <mc:Fallback>
                <p:oleObj name="Equation" r:id="rId3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549630" y="6701567"/>
                        <a:ext cx="139541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4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14" grpId="0"/>
      <p:bldP spid="18" grpId="0"/>
      <p:bldP spid="20" grpId="0"/>
      <p:bldP spid="21" grpId="0"/>
      <p:bldP spid="23" grpId="0"/>
      <p:bldP spid="24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914</TotalTime>
  <Words>875</Words>
  <Application>Microsoft Office PowerPoint</Application>
  <PresentationFormat>Custom</PresentationFormat>
  <Paragraphs>153</Paragraphs>
  <Slides>24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7" baseType="lpstr">
      <vt:lpstr>Arial</vt:lpstr>
      <vt:lpstr>A3.OpenSansBold-San</vt:lpstr>
      <vt:lpstr>思源黑体 Normal</vt:lpstr>
      <vt:lpstr>Aharoni</vt:lpstr>
      <vt:lpstr>Arial Rounded MT Bold</vt:lpstr>
      <vt:lpstr>字魂59号-创粗黑</vt:lpstr>
      <vt:lpstr>思源黑体 Medium</vt:lpstr>
      <vt:lpstr>思源黑体 Heavy</vt:lpstr>
      <vt:lpstr>Symbol</vt:lpstr>
      <vt:lpstr>Impact</vt:lpstr>
      <vt:lpstr>Cambria Math</vt:lpstr>
      <vt:lpstr>.VnTime</vt:lpstr>
      <vt:lpstr>Arial Unicode MS</vt:lpstr>
      <vt:lpstr>Calibri</vt:lpstr>
      <vt:lpstr>A3.OpenSans-San</vt:lpstr>
      <vt:lpstr>Wingdings</vt:lpstr>
      <vt:lpstr>.VnTimeH</vt:lpstr>
      <vt:lpstr>Special Elite</vt:lpstr>
      <vt:lpstr>SimSun</vt:lpstr>
      <vt:lpstr>Times New Roman</vt:lpstr>
      <vt:lpstr>Times New Roman (Headings)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45:07Z</dcterms:modified>
  <dc:identifier>DAFWAZhnXwQ</dc:identifier>
</cp:coreProperties>
</file>